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EED" w:rsidRPr="007B4CBA" w:rsidRDefault="003F4EED" w:rsidP="003F4EED">
      <w:pPr>
        <w:tabs>
          <w:tab w:val="left" w:pos="990"/>
        </w:tabs>
        <w:jc w:val="center"/>
        <w:rPr>
          <w:rFonts w:ascii="Times New Roman" w:hAnsi="Times New Roman"/>
          <w:color w:val="000000" w:themeColor="text1"/>
          <w:sz w:val="32"/>
          <w:szCs w:val="32"/>
          <w:lang w:val="fr-CA"/>
        </w:rPr>
      </w:pPr>
      <w:r w:rsidRPr="007B4CBA">
        <w:rPr>
          <w:noProof/>
          <w:color w:val="000000" w:themeColor="text1"/>
        </w:rPr>
        <w:drawing>
          <wp:anchor distT="0" distB="0" distL="114300" distR="114300" simplePos="0" relativeHeight="251684864" behindDoc="0" locked="0" layoutInCell="1" allowOverlap="1" wp14:anchorId="17C30E7D" wp14:editId="310F9140">
            <wp:simplePos x="0" y="0"/>
            <wp:positionH relativeFrom="column">
              <wp:posOffset>-490833</wp:posOffset>
            </wp:positionH>
            <wp:positionV relativeFrom="paragraph">
              <wp:posOffset>306705</wp:posOffset>
            </wp:positionV>
            <wp:extent cx="704850" cy="614045"/>
            <wp:effectExtent l="0" t="0" r="0" b="0"/>
            <wp:wrapNone/>
            <wp:docPr id="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noProof/>
          <w:color w:val="000000" w:themeColor="text1"/>
        </w:rPr>
        <w:pict>
          <v:shape id="_x0000_s1075" style="position:absolute;left:0;text-align:left;margin-left:184.95pt;margin-top:-5.85pt;width:111.75pt;height:29.25pt;z-index:251685888;visibility:visible;mso-wrap-style:square;mso-wrap-distance-left:9pt;mso-wrap-distance-top:0;mso-wrap-distance-right:9pt;mso-wrap-distance-bottom:0;mso-position-horizontal-relative:text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538135 [2409]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  <w:r w:rsidRPr="007B4CBA">
        <w:rPr>
          <w:rFonts w:ascii="Times New Roman" w:hAnsi="Times New Roman"/>
          <w:b/>
          <w:color w:val="000000" w:themeColor="text1"/>
          <w:sz w:val="36"/>
          <w:szCs w:val="36"/>
        </w:rPr>
        <w:t>TUẦ</w:t>
      </w:r>
      <w:r>
        <w:rPr>
          <w:rFonts w:ascii="Times New Roman" w:hAnsi="Times New Roman"/>
          <w:b/>
          <w:color w:val="000000" w:themeColor="text1"/>
          <w:sz w:val="36"/>
          <w:szCs w:val="36"/>
        </w:rPr>
        <w:t>N 1</w:t>
      </w:r>
    </w:p>
    <w:p w:rsidR="003F4EED" w:rsidRPr="00560257" w:rsidRDefault="003F4EED" w:rsidP="003F4EED">
      <w:pPr>
        <w:spacing w:after="0" w:line="312" w:lineRule="auto"/>
        <w:ind w:left="142"/>
        <w:jc w:val="center"/>
        <w:rPr>
          <w:rFonts w:ascii="Times New Roman" w:hAnsi="Times New Roman"/>
          <w:b/>
          <w:color w:val="FF0000"/>
          <w:sz w:val="36"/>
          <w:szCs w:val="36"/>
          <w:lang w:val="fr-CA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82816" behindDoc="0" locked="0" layoutInCell="1" allowOverlap="1" wp14:anchorId="03CAC4AB" wp14:editId="14E7947D">
            <wp:simplePos x="0" y="0"/>
            <wp:positionH relativeFrom="column">
              <wp:posOffset>-853440</wp:posOffset>
            </wp:positionH>
            <wp:positionV relativeFrom="paragraph">
              <wp:posOffset>25400</wp:posOffset>
            </wp:positionV>
            <wp:extent cx="552450" cy="762000"/>
            <wp:effectExtent l="0" t="0" r="0" b="0"/>
            <wp:wrapNone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4EED" w:rsidRPr="00DD7E51" w:rsidRDefault="003F4EED" w:rsidP="003F4EED">
      <w:pPr>
        <w:spacing w:after="0" w:line="312" w:lineRule="auto"/>
        <w:ind w:left="142"/>
        <w:jc w:val="center"/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</w:pPr>
      <w:r>
        <w:rPr>
          <w:rFonts w:ascii="Calibri" w:hAnsi="Calibri"/>
          <w:noProof/>
        </w:rPr>
        <w:pict>
          <v:shapetype id="_x0000_t64" coordsize="21600,21600" o:spt="64" adj="2809,10800" path="m@28@0c@27@1@26@3@25@0l@21@4c@22@5@23@6@24@4x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o:connecttype="custom" o:connectlocs="@35,@0;@38,10800;@37,@4;@36,10800" o:connectangles="270,180,90,0" textboxrect="@31,@33,@32,@34"/>
            <v:handles>
              <v:h position="topLeft,#0" yrange="0,4459"/>
              <v:h position="#1,bottomRight" xrange="8640,12960"/>
            </v:handles>
          </v:shapetype>
          <v:shape id="Wave 131" o:spid="_x0000_s1074" type="#_x0000_t64" style="position:absolute;left:0;text-align:left;margin-left:-31.4pt;margin-top:1.4pt;width:180.75pt;height:43.75pt;z-index:251680768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" adj="2700" fillcolor="#c5e0b3 [1305]" strokecolor="#c45911 [2405]" strokeweight="2pt">
            <v:textbox>
              <w:txbxContent>
                <w:p w:rsidR="003F4EED" w:rsidRPr="00095F31" w:rsidRDefault="003F4EED" w:rsidP="003F4EED">
                  <w:pPr>
                    <w:rPr>
                      <w:rFonts w:ascii="Arial" w:hAnsi="Arial" w:cs="Arial"/>
                      <w:b/>
                      <w:color w:val="000000" w:themeColor="text1"/>
                      <w:sz w:val="28"/>
                      <w:szCs w:val="28"/>
                    </w:rPr>
                  </w:pPr>
                  <w:r w:rsidRPr="007B4CBA">
                    <w:rPr>
                      <w:rFonts w:ascii="Arial" w:hAnsi="Arial" w:cs="Arial"/>
                      <w:b/>
                      <w:color w:val="000000" w:themeColor="text1"/>
                      <w:sz w:val="28"/>
                      <w:szCs w:val="28"/>
                      <w:highlight w:val="yellow"/>
                    </w:rPr>
                    <w:t>Kiến thức cần nhớ</w:t>
                  </w:r>
                </w:p>
              </w:txbxContent>
            </v:textbox>
          </v:shape>
        </w:pict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5EC7DA08" wp14:editId="34045AEB">
            <wp:simplePos x="0" y="0"/>
            <wp:positionH relativeFrom="column">
              <wp:posOffset>5356225</wp:posOffset>
            </wp:positionH>
            <wp:positionV relativeFrom="paragraph">
              <wp:posOffset>76835</wp:posOffset>
            </wp:positionV>
            <wp:extent cx="962025" cy="834390"/>
            <wp:effectExtent l="0" t="0" r="0" b="0"/>
            <wp:wrapNone/>
            <wp:docPr id="21" name="图片 3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>
                      <a:extLst>
                        <a:ext uri="{FF2B5EF4-FFF2-40B4-BE49-F238E27FC236}">
        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  <w:noProof/>
        </w:rPr>
        <w:pict>
          <v:shape id="_x0000_s1073" style="position:absolute;left:0;text-align:left;margin-left:-45.3pt;margin-top:17.9pt;width:541.5pt;height:656.25pt;z-index:251679744;visibility:visible;mso-wrap-style:square;mso-wrap-distance-left:9pt;mso-wrap-distance-top:0;mso-wrap-distance-right:9pt;mso-wrap-distance-bottom:0;mso-position-horizontal-relative:text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538135 [2409]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  <w:r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 xml:space="preserve">                                             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Họ và tên:</w:t>
      </w:r>
      <w:r w:rsidRPr="00560257">
        <w:rPr>
          <w:rFonts w:ascii="Times New Roman" w:hAnsi="Times New Roman"/>
          <w:color w:val="000000" w:themeColor="text1"/>
          <w:lang w:val="fr-CA"/>
        </w:rPr>
        <w:t>………………………………..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Lớp</w:t>
      </w:r>
      <w:r w:rsidRPr="00560257">
        <w:rPr>
          <w:rFonts w:ascii="Times New Roman" w:hAnsi="Times New Roman"/>
          <w:color w:val="000000" w:themeColor="text1"/>
          <w:lang w:val="fr-CA"/>
        </w:rPr>
        <w:t>…………</w:t>
      </w:r>
    </w:p>
    <w:p w:rsidR="003F4EED" w:rsidRPr="007B4CBA" w:rsidRDefault="003F4EED" w:rsidP="003F4EED"/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1. Ôn tập các số đến 100000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ạng 1: Viết số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- </w:t>
      </w: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Cho các chữ số trong mỗi hàng chục nghìn, nghìn, trăm, chục, đơn vị; yêu cầu viết thành số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- Cách làm:</w:t>
      </w:r>
      <w:r w:rsidR="00B22062" w:rsidRPr="00C7009D">
        <w:rPr>
          <w:rFonts w:ascii="HP001 4 hàng" w:hAnsi="HP001 4 hàng"/>
          <w:noProof/>
          <w:color w:val="333333"/>
          <w:sz w:val="36"/>
          <w:szCs w:val="36"/>
        </w:rPr>
        <w:t xml:space="preserve"> 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+) Viết liền các chữ số theo thứ tự các hàng từ trái sang phải là: Hàng chục nghìn, nghìn, trăm, chục, đơn vị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+) Hàng nào thiếu sẽ được viết bằng chữ số 0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ạng 2: Đọc số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Đọc theo thứ tự lần lượt từ hàng chục nghìn về hàng đơn vị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Ví dụ: </w:t>
      </w:r>
      <w:r w:rsidRPr="00C7009D">
        <w:rPr>
          <w:rFonts w:ascii="Times New Roman" w:eastAsia="Times New Roman" w:hAnsi="Times New Roman" w:cs="Times New Roman"/>
          <w:sz w:val="28"/>
          <w:szCs w:val="28"/>
          <w:lang w:val="pt-BR"/>
        </w:rPr>
        <w:t>Viết vào chỗ trống để hoàn thành bảng sau:</w:t>
      </w:r>
    </w:p>
    <w:p w:rsidR="001B2A6A" w:rsidRPr="00C7009D" w:rsidRDefault="001B2A6A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C7009D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035A717D" wp14:editId="3FC077EA">
            <wp:simplePos x="0" y="0"/>
            <wp:positionH relativeFrom="column">
              <wp:posOffset>167640</wp:posOffset>
            </wp:positionH>
            <wp:positionV relativeFrom="paragraph">
              <wp:posOffset>86995</wp:posOffset>
            </wp:positionV>
            <wp:extent cx="5848350" cy="2590800"/>
            <wp:effectExtent l="0" t="0" r="0" b="0"/>
            <wp:wrapNone/>
            <wp:docPr id="6" name="Picture 6" descr="Ôn tập các số đến 100 000 môn Toán lớ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Ôn tập các số đến 100 000 môn Toán lớp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1B2A6A" w:rsidRPr="00C7009D" w:rsidRDefault="001B2A6A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vi-VN"/>
        </w:rPr>
      </w:pP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Lưu ý: Sau mười và mươi, chữ số 5 được đọc là lăm. Ví dụ: 10215: Mười nghìn hai trăm mười lăm. </w:t>
      </w:r>
      <w:proofErr w:type="gramStart"/>
      <w:r w:rsidRPr="00C7009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Còn lại tất cả các chữ số 5 đều được đọc là năm.</w:t>
      </w:r>
      <w:proofErr w:type="gramEnd"/>
      <w:r w:rsidRPr="00C7009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 xml:space="preserve"> Ví dụ: 10500: Mười nghìn năm trăm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ạng 3: Điền số </w:t>
      </w:r>
      <w:proofErr w:type="gramStart"/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theo</w:t>
      </w:r>
      <w:proofErr w:type="gramEnd"/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thứ tự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Các số liên tiếp cách nhau một đơn vị.</w:t>
      </w:r>
    </w:p>
    <w:p w:rsidR="00305ABF" w:rsidRPr="00C7009D" w:rsidRDefault="003F4EED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08824E61" wp14:editId="0A058575">
            <wp:simplePos x="0" y="0"/>
            <wp:positionH relativeFrom="column">
              <wp:posOffset>-548640</wp:posOffset>
            </wp:positionH>
            <wp:positionV relativeFrom="paragraph">
              <wp:posOffset>154305</wp:posOffset>
            </wp:positionV>
            <wp:extent cx="571500" cy="51181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5ABF" w:rsidRPr="00C7009D">
        <w:rPr>
          <w:rFonts w:ascii="Times New Roman" w:eastAsia="Times New Roman" w:hAnsi="Times New Roman" w:cs="Times New Roman"/>
          <w:sz w:val="28"/>
          <w:szCs w:val="28"/>
        </w:rPr>
        <w:t>-Số liền trước và liền sau của một số thì lần lượt kém hoặc hơn số đó một đơn vị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lastRenderedPageBreak/>
        <w:t>- Các số tròn nghìn, tròn trăm hoặc tròn chục liên tiếp lần lượt hơn kém nhau một nghìn, một trăm hoặc 10 đơn vị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Dạng 4: Viết số thành tổng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C7009D">
        <w:rPr>
          <w:rFonts w:ascii="Times New Roman" w:eastAsia="Times New Roman" w:hAnsi="Times New Roman" w:cs="Times New Roman"/>
          <w:sz w:val="28"/>
          <w:szCs w:val="28"/>
        </w:rPr>
        <w:t>Phân tích số có 5 chữ số đã cho thành tổng các hàng chục nghìn, nghìn, trăm, chục và đơn vị.</w:t>
      </w:r>
      <w:proofErr w:type="gramEnd"/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Dạng 5: Các số đặc biệt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ố lớn nhất có 5 chữ số là 99999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ố bé nhất có 5 chữ số là: 10000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ố chẵn lớn nhất có 5 chữ số là: 99998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Dạng 6: Điền dấu thích hợp vào ô trống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Tính giá trị của mỗi vế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o sánh giá trị rồi điền dấu &gt;</w:t>
      </w:r>
      <w:proofErr w:type="gramStart"/>
      <w:r w:rsidRPr="00C7009D">
        <w:rPr>
          <w:rFonts w:ascii="Times New Roman" w:eastAsia="Times New Roman" w:hAnsi="Times New Roman" w:cs="Times New Roman"/>
          <w:sz w:val="28"/>
          <w:szCs w:val="28"/>
        </w:rPr>
        <w:t>,&lt;</w:t>
      </w:r>
      <w:proofErr w:type="gramEnd"/>
      <w:r w:rsidRPr="00C7009D">
        <w:rPr>
          <w:rFonts w:ascii="Times New Roman" w:eastAsia="Times New Roman" w:hAnsi="Times New Roman" w:cs="Times New Roman"/>
          <w:sz w:val="28"/>
          <w:szCs w:val="28"/>
        </w:rPr>
        <w:t xml:space="preserve"> hoặc = vào ô trống hoặc chỗ chấm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Dạng 7: Tìm số lớn nhất hoặc bé nhất trong một dãy số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o sánh các số trong một dãy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 xml:space="preserve">- Chọn số có giá trị bé nhất hoặc lớn nhất </w:t>
      </w:r>
      <w:proofErr w:type="gramStart"/>
      <w:r w:rsidRPr="00C7009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C7009D">
        <w:rPr>
          <w:rFonts w:ascii="Times New Roman" w:eastAsia="Times New Roman" w:hAnsi="Times New Roman" w:cs="Times New Roman"/>
          <w:sz w:val="28"/>
          <w:szCs w:val="28"/>
        </w:rPr>
        <w:t xml:space="preserve"> yêu cầu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ạng 8: Sắp xếp các số </w:t>
      </w:r>
      <w:proofErr w:type="gramStart"/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>theo</w:t>
      </w:r>
      <w:proofErr w:type="gramEnd"/>
      <w:r w:rsidRPr="00C700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thứ tự từ bé đến lớn hoặc ngược lại.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>- So sánh các số trong một dãy</w:t>
      </w:r>
    </w:p>
    <w:p w:rsidR="00305ABF" w:rsidRPr="00C7009D" w:rsidRDefault="00305ABF" w:rsidP="00C7009D">
      <w:pPr>
        <w:spacing w:after="0" w:line="440" w:lineRule="exact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9D">
        <w:rPr>
          <w:rFonts w:ascii="Times New Roman" w:eastAsia="Times New Roman" w:hAnsi="Times New Roman" w:cs="Times New Roman"/>
          <w:sz w:val="28"/>
          <w:szCs w:val="28"/>
        </w:rPr>
        <w:t xml:space="preserve">- Sắp xếp các số </w:t>
      </w:r>
      <w:proofErr w:type="gramStart"/>
      <w:r w:rsidRPr="00C7009D"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  <w:r w:rsidRPr="00C7009D">
        <w:rPr>
          <w:rFonts w:ascii="Times New Roman" w:eastAsia="Times New Roman" w:hAnsi="Times New Roman" w:cs="Times New Roman"/>
          <w:sz w:val="28"/>
          <w:szCs w:val="28"/>
        </w:rPr>
        <w:t xml:space="preserve"> thứ tự đề bài yêu cầu.</w:t>
      </w:r>
    </w:p>
    <w:p w:rsidR="00305ABF" w:rsidRPr="0095753C" w:rsidRDefault="00305ABF" w:rsidP="00C7009D">
      <w:pPr>
        <w:spacing w:after="0" w:line="440" w:lineRule="exact"/>
        <w:ind w:firstLine="284"/>
        <w:jc w:val="both"/>
        <w:outlineLvl w:val="2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</w:pPr>
      <w:r w:rsidRPr="00C7009D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pt-BR"/>
        </w:rPr>
        <w:t>2. Biểu thức có chứa một chữ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  <w:lang w:val="pt-BR"/>
        </w:rPr>
      </w:pPr>
      <w:r w:rsidRPr="0095753C">
        <w:rPr>
          <w:sz w:val="28"/>
          <w:szCs w:val="28"/>
          <w:lang w:val="pt-BR"/>
        </w:rPr>
        <w:t>Biểu thức có chứa một chữ bao gồm số, dấu tính và một chữ.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  <w:lang w:val="pt-BR"/>
        </w:rPr>
      </w:pPr>
      <w:r w:rsidRPr="0095753C">
        <w:rPr>
          <w:sz w:val="28"/>
          <w:szCs w:val="28"/>
          <w:lang w:val="pt-BR"/>
        </w:rPr>
        <w:t>Mỗi lần thay chữ bằng số ta tính được một giá trị của biểu thức ban đầu.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  <w:lang w:val="pt-BR"/>
        </w:rPr>
      </w:pPr>
      <w:r w:rsidRPr="0095753C">
        <w:rPr>
          <w:sz w:val="28"/>
          <w:szCs w:val="28"/>
          <w:lang w:val="pt-BR"/>
        </w:rPr>
        <w:t>Ví dụ: Tính giá trị của biểu thức a + 8 với a = 25.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Giải: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Nếu a = 25 thì a + 8 = 25 + 8 = 33.</w:t>
      </w:r>
    </w:p>
    <w:p w:rsidR="00305ABF" w:rsidRPr="0095753C" w:rsidRDefault="00305ABF" w:rsidP="00C7009D">
      <w:pPr>
        <w:pStyle w:val="NormalWeb"/>
        <w:spacing w:before="0" w:beforeAutospacing="0" w:after="0" w:afterAutospacing="0" w:line="440" w:lineRule="exact"/>
        <w:ind w:firstLine="284"/>
        <w:jc w:val="both"/>
        <w:rPr>
          <w:sz w:val="28"/>
          <w:szCs w:val="28"/>
        </w:rPr>
      </w:pPr>
      <w:r w:rsidRPr="0095753C">
        <w:rPr>
          <w:sz w:val="28"/>
          <w:szCs w:val="28"/>
        </w:rPr>
        <w:t>Vậy với a = 25 thì giá trị của biểu thức a + 8 là 33.</w:t>
      </w:r>
    </w:p>
    <w:p w:rsidR="00305ABF" w:rsidRDefault="00305ABF" w:rsidP="00C7009D">
      <w:pPr>
        <w:spacing w:after="0" w:line="440" w:lineRule="exact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br w:type="page"/>
      </w:r>
      <w:r w:rsidR="003F4EED">
        <w:rPr>
          <w:noProof/>
        </w:rPr>
        <w:pict>
          <v:group id="_x0000_s1052" style="position:absolute;margin-left:276pt;margin-top:299.85pt;width:321.7pt;height:33.75pt;z-index:251677696" coordsize="40855,42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61" o:spid="_x0000_s1053" type="#_x0000_t202" style="position:absolute;top:95;width:40855;height:4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<v:textbox>
                <w:txbxContent>
                  <w:p w:rsidR="00B22062" w:rsidRPr="009E2886" w:rsidRDefault="00B22062" w:rsidP="00B22062">
                    <w:pPr>
                      <w:rPr>
                        <w:rFonts w:cs="Times New Roman"/>
                        <w:color w:val="327610"/>
                      </w:rPr>
                    </w:pPr>
                    <w:r>
                      <w:rPr>
                        <w:rFonts w:cs="Times New Roman"/>
                        <w:color w:val="327610"/>
                        <w:sz w:val="24"/>
                        <w:szCs w:val="24"/>
                      </w:rPr>
                      <w:t xml:space="preserve">         </w:t>
                    </w:r>
                    <w:r w:rsidRPr="009E2886">
                      <w:rPr>
                        <w:rFonts w:cs="Times New Roman"/>
                        <w:color w:val="327610"/>
                      </w:rPr>
                      <w:t>Thư viện tiểu học – Ươm mầm tương lai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162" o:spid="_x0000_s1054" type="#_x0000_t75" style="position:absolute;left:857;width:3238;height:3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EA9zDAAAA3AAAAA8AAABkcnMvZG93bnJldi54bWxET01rwkAQvRf8D8sI3upGD2lJs5ESopGe&#10;rBWht2l2TILZ2ZBdNf57t1DobR7vc9LVaDpxpcG1lhUs5hEI4srqlmsFh6/18ysI55E1dpZJwZ0c&#10;rLLJU4qJtjf+pOve1yKEsEtQQeN9n0jpqoYMurntiQN3soNBH+BQSz3gLYSbTi6jKJYGWw4NDfaU&#10;N1Sd9xejoNzYrihP6+PP9jsfS/2yK+KPWqnZdHx/A+Fp9P/iP/dWh/nxEn6fCRfI7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IQD3MMAAADcAAAADwAAAAAAAAAAAAAAAACf&#10;AgAAZHJzL2Rvd25yZXYueG1sUEsFBgAAAAAEAAQA9wAAAI8DAAAAAA==&#10;">
              <v:imagedata r:id="rId14" o:title=""/>
              <v:path arrowok="t"/>
            </v:shape>
          </v:group>
        </w:pict>
      </w:r>
    </w:p>
    <w:p w:rsidR="001B2A6A" w:rsidRPr="00305ABF" w:rsidRDefault="001B2A6A" w:rsidP="00C7009D">
      <w:pPr>
        <w:spacing w:after="0" w:line="440" w:lineRule="exact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C7009D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B- BÀI TẬP CƠ BẢN</w:t>
      </w:r>
    </w:p>
    <w:p w:rsidR="00243AAD" w:rsidRPr="00E65AD5" w:rsidRDefault="00243AAD" w:rsidP="00C7009D">
      <w:pPr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Phần I</w:t>
      </w:r>
      <w:r w:rsidR="00EB7A10"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 TRẮC NGHIỆM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Khoanh vào chữ đặt trước câu trả lời đúng:</w:t>
      </w:r>
    </w:p>
    <w:p w:rsidR="00243AAD" w:rsidRPr="00E65AD5" w:rsidRDefault="00757D6B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Số 401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25 đọc là:</w:t>
      </w:r>
    </w:p>
    <w:p w:rsidR="00243AAD" w:rsidRPr="00E65AD5" w:rsidRDefault="00757D6B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Bốn mươi nghìn một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 trăm hai năm</w:t>
      </w:r>
    </w:p>
    <w:p w:rsidR="00243AAD" w:rsidRPr="00E65AD5" w:rsidRDefault="00757D6B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. Bốn mươi nghìn một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 trăm hai mươi lăm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C. Bốn mươi nghìn, hai trăm và 5 đơn vị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D. Bốn trăm nghìn và hai mươi lăm đơn vị</w:t>
      </w:r>
    </w:p>
    <w:p w:rsidR="00243AAD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Điền dấu &gt;; &lt;; = thích hợp vào chỗ chấ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641298" w:rsidTr="00641298">
        <w:tc>
          <w:tcPr>
            <w:tcW w:w="4810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/ 3428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48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4811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/ 37214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724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641298" w:rsidTr="00641298">
        <w:tc>
          <w:tcPr>
            <w:tcW w:w="4810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/ 36729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6000 + 700 + 29</w:t>
            </w:r>
          </w:p>
        </w:tc>
        <w:tc>
          <w:tcPr>
            <w:tcW w:w="4811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/ 7776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.6777</w:t>
            </w:r>
          </w:p>
        </w:tc>
      </w:tr>
      <w:tr w:rsidR="00641298" w:rsidTr="00641298">
        <w:tc>
          <w:tcPr>
            <w:tcW w:w="4810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e/ 60305</w:t>
            </w:r>
            <w:r w:rsidRPr="00641298">
              <w:rPr>
                <w:rFonts w:ascii="Times New Roman" w:eastAsia="Times New Roman" w:hAnsi="Times New Roman" w:cs="Times New Roman"/>
                <w:sz w:val="18"/>
                <w:szCs w:val="18"/>
              </w:rPr>
              <w:t>…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.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003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4811" w:type="dxa"/>
          </w:tcPr>
          <w:p w:rsidR="00641298" w:rsidRDefault="00641298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g/ 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99998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….</w:t>
            </w:r>
            <w:r w:rsidRPr="00641298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.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99999</w:t>
            </w:r>
          </w:p>
        </w:tc>
      </w:tr>
    </w:tbl>
    <w:p w:rsidR="00243AAD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Nối biểu thức với giá trị của biểu thức đó:</w:t>
      </w: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65AD5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0E3874B3" wp14:editId="26E1BE70">
            <wp:simplePos x="0" y="0"/>
            <wp:positionH relativeFrom="column">
              <wp:posOffset>-51435</wp:posOffset>
            </wp:positionH>
            <wp:positionV relativeFrom="paragraph">
              <wp:posOffset>168910</wp:posOffset>
            </wp:positionV>
            <wp:extent cx="4514850" cy="2657475"/>
            <wp:effectExtent l="0" t="0" r="0" b="0"/>
            <wp:wrapNone/>
            <wp:docPr id="1" name="Picture 1" descr="Đề kiểm tra cuối tuần môn Toán lớ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kiểm tra cuối tuần môn Toán lớp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305ABF" w:rsidRP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305ABF" w:rsidRDefault="00305ABF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E169E" w:rsidRPr="00E65AD5">
        <w:rPr>
          <w:rFonts w:ascii="Times New Roman" w:eastAsia="Times New Roman" w:hAnsi="Times New Roman" w:cs="Times New Roman"/>
          <w:sz w:val="28"/>
          <w:szCs w:val="28"/>
        </w:rPr>
        <w:t>Khoanh vào chữ cái trước đáp số đúng:</w:t>
      </w:r>
    </w:p>
    <w:p w:rsidR="00243AAD" w:rsidRDefault="00632B1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Nếu a = 925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0 thì giá trị biểu thức 45105 – </w:t>
      </w:r>
      <w:proofErr w:type="gramStart"/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a :</w:t>
      </w:r>
      <w:proofErr w:type="gramEnd"/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 5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9713E1" w:rsidTr="009713E1">
        <w:tc>
          <w:tcPr>
            <w:tcW w:w="2405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. 7171</w:t>
            </w:r>
          </w:p>
        </w:tc>
        <w:tc>
          <w:tcPr>
            <w:tcW w:w="2405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. 43255</w:t>
            </w:r>
          </w:p>
        </w:tc>
        <w:tc>
          <w:tcPr>
            <w:tcW w:w="2405" w:type="dxa"/>
          </w:tcPr>
          <w:p w:rsidR="009713E1" w:rsidRDefault="009713E1" w:rsidP="001B2A6A">
            <w:pPr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. 42355</w:t>
            </w:r>
          </w:p>
        </w:tc>
        <w:tc>
          <w:tcPr>
            <w:tcW w:w="2406" w:type="dxa"/>
          </w:tcPr>
          <w:p w:rsidR="009713E1" w:rsidRDefault="009713E1" w:rsidP="001B2A6A">
            <w:pPr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D. 7183</w:t>
            </w:r>
          </w:p>
        </w:tc>
      </w:tr>
    </w:tbl>
    <w:p w:rsidR="009713E1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Khoanh vào chữ cái trước đáp số đúng:</w:t>
      </w:r>
    </w:p>
    <w:p w:rsidR="00243AAD" w:rsidRPr="00E65AD5" w:rsidRDefault="00243AAD" w:rsidP="001B2A6A">
      <w:pPr>
        <w:shd w:val="clear" w:color="auto" w:fill="FFFFFF"/>
        <w:spacing w:after="0" w:line="440" w:lineRule="exact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Một đội công nhân đắp đườn</w:t>
      </w:r>
      <w:r w:rsidR="00632B12">
        <w:rPr>
          <w:rFonts w:ascii="Times New Roman" w:eastAsia="Times New Roman" w:hAnsi="Times New Roman" w:cs="Times New Roman"/>
          <w:sz w:val="28"/>
          <w:szCs w:val="28"/>
        </w:rPr>
        <w:t>g, trong 4 ngày đầu đắp được 18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m đường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Hỏi trong một tuần đội đó đắp được bao nhiêu mét đường? (Biết rằng 1 tuần làm việc 5 ngày và số mét đường đắp được trong mỗi ngày là như nhau)</w:t>
      </w:r>
    </w:p>
    <w:p w:rsidR="001B2A6A" w:rsidRDefault="00632B1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230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m đường</w:t>
      </w:r>
      <w:r w:rsidR="001B2A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B. 144m đường</w:t>
      </w:r>
      <w:r w:rsidR="001B2A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</w:t>
      </w:r>
    </w:p>
    <w:p w:rsidR="00243AAD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 135m đườ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 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D. 215m đường</w:t>
      </w:r>
    </w:p>
    <w:p w:rsidR="00D21DA0" w:rsidRDefault="00D21DA0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>Câu 6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Khoanh vào chữ cái trước đáp số đúng:</w:t>
      </w:r>
    </w:p>
    <w:p w:rsidR="00D21DA0" w:rsidRDefault="00D21DA0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Số 9874 được viết thành tổng như sau:</w:t>
      </w:r>
    </w:p>
    <w:p w:rsidR="00305ABF" w:rsidRPr="00305ABF" w:rsidRDefault="00305ABF" w:rsidP="001B2A6A">
      <w:pPr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05ABF">
        <w:rPr>
          <w:rFonts w:ascii="Times New Roman" w:eastAsia="Times New Roman" w:hAnsi="Times New Roman" w:cs="Times New Roman"/>
          <w:sz w:val="28"/>
          <w:szCs w:val="28"/>
        </w:rPr>
        <w:t>A. 9000 + 800 + 70 + 4</w:t>
      </w:r>
      <w:r w:rsidRP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</w:t>
      </w:r>
      <w:r w:rsidR="001B2A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P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  <w:r w:rsidRPr="00305ABF">
        <w:rPr>
          <w:rFonts w:ascii="Times New Roman" w:eastAsia="Times New Roman" w:hAnsi="Times New Roman" w:cs="Times New Roman"/>
          <w:sz w:val="28"/>
          <w:szCs w:val="28"/>
        </w:rPr>
        <w:t>B. 900 + 8000 + 70 + 4</w:t>
      </w:r>
    </w:p>
    <w:p w:rsidR="00305ABF" w:rsidRPr="00305ABF" w:rsidRDefault="00305ABF" w:rsidP="001B2A6A">
      <w:pPr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305ABF">
        <w:rPr>
          <w:rFonts w:ascii="Times New Roman" w:eastAsia="Times New Roman" w:hAnsi="Times New Roman" w:cs="Times New Roman"/>
          <w:sz w:val="28"/>
          <w:szCs w:val="28"/>
        </w:rPr>
        <w:t>C. 9000 + 80 + 70 + 4</w:t>
      </w:r>
      <w:r w:rsidRP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</w:t>
      </w:r>
      <w:r w:rsidRPr="00305ABF">
        <w:rPr>
          <w:rFonts w:ascii="Times New Roman" w:eastAsia="Times New Roman" w:hAnsi="Times New Roman" w:cs="Times New Roman"/>
          <w:sz w:val="28"/>
          <w:szCs w:val="28"/>
        </w:rPr>
        <w:t>D. 9000 + 700 + 80 + 4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bdr w:val="none" w:sz="0" w:space="0" w:color="auto" w:frame="1"/>
        </w:rPr>
        <w:t>Phần II</w:t>
      </w:r>
      <w:r w:rsidR="00EB7A10"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: TỰ LUẬN.</w:t>
      </w:r>
    </w:p>
    <w:p w:rsidR="00305ABF" w:rsidRP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Viết số thích hợp vào chỗ chấm</w:t>
      </w:r>
    </w:p>
    <w:p w:rsidR="00305ABF" w:rsidRPr="001B2A6A" w:rsidRDefault="00305ABF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a) 10 000; 20 000</w:t>
      </w:r>
      <w:proofErr w:type="gramStart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; ...............; ...............;</w:t>
      </w:r>
      <w:proofErr w:type="gramEnd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0 000; ...............; ...............; 80000.</w:t>
      </w:r>
    </w:p>
    <w:p w:rsidR="00305ABF" w:rsidRPr="001B2A6A" w:rsidRDefault="00305ABF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b) 25 500; 25 600; ...............; 25 800; ...............; 26 000; ...............; ...............;</w:t>
      </w:r>
    </w:p>
    <w:p w:rsidR="00305ABF" w:rsidRPr="001B2A6A" w:rsidRDefault="00305ABF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c) 43 135</w:t>
      </w:r>
      <w:proofErr w:type="gramStart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; ...............; ...............;</w:t>
      </w:r>
      <w:proofErr w:type="gramEnd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3 138; ...............; 43 140; ...............; 43 142</w:t>
      </w:r>
    </w:p>
    <w:p w:rsidR="00305ABF" w:rsidRP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2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Viết (theo mẫu)</w:t>
      </w:r>
    </w:p>
    <w:tbl>
      <w:tblPr>
        <w:tblStyle w:val="TableGrid"/>
        <w:tblW w:w="11057" w:type="dxa"/>
        <w:tblInd w:w="-572" w:type="dxa"/>
        <w:tblLook w:val="04A0" w:firstRow="1" w:lastRow="0" w:firstColumn="1" w:lastColumn="0" w:noHBand="0" w:noVBand="1"/>
      </w:tblPr>
      <w:tblGrid>
        <w:gridCol w:w="1116"/>
        <w:gridCol w:w="918"/>
        <w:gridCol w:w="948"/>
        <w:gridCol w:w="918"/>
        <w:gridCol w:w="918"/>
        <w:gridCol w:w="917"/>
        <w:gridCol w:w="5322"/>
      </w:tblGrid>
      <w:tr w:rsidR="001B2A6A" w:rsidRPr="001B2A6A" w:rsidTr="001B2A6A">
        <w:tc>
          <w:tcPr>
            <w:tcW w:w="1116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Viết số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hục nghìn</w:t>
            </w:r>
          </w:p>
        </w:tc>
        <w:tc>
          <w:tcPr>
            <w:tcW w:w="94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ghìn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răm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hục</w:t>
            </w:r>
          </w:p>
        </w:tc>
        <w:tc>
          <w:tcPr>
            <w:tcW w:w="917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ơn vị</w:t>
            </w:r>
          </w:p>
        </w:tc>
        <w:tc>
          <w:tcPr>
            <w:tcW w:w="5322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ọc số</w:t>
            </w:r>
          </w:p>
        </w:tc>
      </w:tr>
      <w:tr w:rsidR="001B2A6A" w:rsidRPr="001B2A6A" w:rsidTr="001B2A6A">
        <w:tc>
          <w:tcPr>
            <w:tcW w:w="1116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7 214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94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917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322" w:type="dxa"/>
            <w:vAlign w:val="center"/>
          </w:tcPr>
          <w:p w:rsidR="00305ABF" w:rsidRPr="001B2A6A" w:rsidRDefault="00305ABF" w:rsidP="001B2A6A">
            <w:pPr>
              <w:spacing w:line="440" w:lineRule="exact"/>
              <w:ind w:right="-114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ăm mươi bảy nghìn hai trăm mười bốn</w:t>
            </w:r>
          </w:p>
        </w:tc>
      </w:tr>
      <w:tr w:rsidR="001B2A6A" w:rsidRPr="001B2A6A" w:rsidTr="001B2A6A">
        <w:tc>
          <w:tcPr>
            <w:tcW w:w="1116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94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917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22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1B2A6A" w:rsidRPr="001B2A6A" w:rsidTr="001B2A6A">
        <w:tc>
          <w:tcPr>
            <w:tcW w:w="1116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4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7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2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ám mươi tư nghìn không trăm hai mươi tám</w:t>
            </w:r>
          </w:p>
        </w:tc>
      </w:tr>
      <w:tr w:rsidR="001B2A6A" w:rsidRPr="001B2A6A" w:rsidTr="001B2A6A">
        <w:tc>
          <w:tcPr>
            <w:tcW w:w="1116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 004</w:t>
            </w: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4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8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17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322" w:type="dxa"/>
            <w:vAlign w:val="center"/>
          </w:tcPr>
          <w:p w:rsidR="00305ABF" w:rsidRPr="001B2A6A" w:rsidRDefault="00305ABF" w:rsidP="001B2A6A">
            <w:pPr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305ABF" w:rsidRP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Tính nhẩm</w:t>
      </w:r>
    </w:p>
    <w:p w:rsidR="00305ABF" w:rsidRPr="001B2A6A" w:rsidRDefault="00305ABF" w:rsidP="001B2A6A">
      <w:pPr>
        <w:tabs>
          <w:tab w:val="left" w:leader="dot" w:pos="3969"/>
          <w:tab w:val="left" w:pos="5670"/>
          <w:tab w:val="left" w:leader="dot" w:pos="9072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660" w:dyaOrig="300">
          <v:shape id="_x0000_i1025" type="#_x0000_t75" style="width:83.25pt;height:15pt" o:ole="">
            <v:imagedata r:id="rId16" o:title=""/>
          </v:shape>
          <o:OLEObject Type="Embed" ProgID="Equation.DSMT4" ShapeID="_x0000_i1025" DrawAspect="Content" ObjectID="_1661554126" r:id="rId17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00" w:dyaOrig="300">
          <v:shape id="_x0000_i1026" type="#_x0000_t75" style="width:60pt;height:15pt" o:ole="">
            <v:imagedata r:id="rId18" o:title=""/>
          </v:shape>
          <o:OLEObject Type="Embed" ProgID="Equation.DSMT4" ShapeID="_x0000_i1026" DrawAspect="Content" ObjectID="_1661554127" r:id="rId19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</w:p>
    <w:p w:rsidR="00305ABF" w:rsidRPr="001B2A6A" w:rsidRDefault="00305ABF" w:rsidP="001B2A6A">
      <w:pPr>
        <w:tabs>
          <w:tab w:val="left" w:leader="dot" w:pos="3969"/>
          <w:tab w:val="left" w:pos="5670"/>
          <w:tab w:val="left" w:leader="dot" w:pos="9072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00" w:dyaOrig="300">
          <v:shape id="_x0000_i1027" type="#_x0000_t75" style="width:90pt;height:15pt" o:ole="">
            <v:imagedata r:id="rId20" o:title=""/>
          </v:shape>
          <o:OLEObject Type="Embed" ProgID="Equation.DSMT4" ShapeID="_x0000_i1027" DrawAspect="Content" ObjectID="_1661554128" r:id="rId21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60" w:dyaOrig="300">
          <v:shape id="_x0000_i1028" type="#_x0000_t75" style="width:63pt;height:15pt" o:ole="">
            <v:imagedata r:id="rId22" o:title=""/>
          </v:shape>
          <o:OLEObject Type="Embed" ProgID="Equation.DSMT4" ShapeID="_x0000_i1028" DrawAspect="Content" ObjectID="_1661554129" r:id="rId23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</w:t>
      </w:r>
    </w:p>
    <w:p w:rsidR="00305ABF" w:rsidRPr="001B2A6A" w:rsidRDefault="00305ABF" w:rsidP="001B2A6A">
      <w:pPr>
        <w:tabs>
          <w:tab w:val="left" w:leader="dot" w:pos="4536"/>
          <w:tab w:val="left" w:pos="5670"/>
          <w:tab w:val="left" w:leader="dot" w:pos="9072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580" w:dyaOrig="300">
          <v:shape id="_x0000_i1029" type="#_x0000_t75" style="width:129pt;height:15pt" o:ole="">
            <v:imagedata r:id="rId24" o:title=""/>
          </v:shape>
          <o:OLEObject Type="Embed" ProgID="Equation.DSMT4" ShapeID="_x0000_i1029" DrawAspect="Content" ObjectID="_1661554130" r:id="rId25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500" w:dyaOrig="300">
          <v:shape id="_x0000_i1030" type="#_x0000_t75" style="width:75pt;height:15pt" o:ole="">
            <v:imagedata r:id="rId26" o:title=""/>
          </v:shape>
          <o:OLEObject Type="Embed" ProgID="Equation.DSMT4" ShapeID="_x0000_i1030" DrawAspect="Content" ObjectID="_1661554131" r:id="rId27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1B2A6A" w:rsidP="001B2A6A">
      <w:pPr>
        <w:tabs>
          <w:tab w:val="left" w:leader="dot" w:pos="4536"/>
          <w:tab w:val="left" w:pos="5670"/>
          <w:tab w:val="left" w:leader="dot" w:pos="9072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4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Đặt tính rồi tính:</w:t>
      </w:r>
    </w:p>
    <w:p w:rsidR="00305ABF" w:rsidRPr="001B2A6A" w:rsidRDefault="00305ABF" w:rsidP="001B2A6A">
      <w:pPr>
        <w:tabs>
          <w:tab w:val="left" w:pos="1560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600" w:dyaOrig="300">
          <v:shape id="_x0000_i1031" type="#_x0000_t75" style="width:79.5pt;height:15pt" o:ole="">
            <v:imagedata r:id="rId28" o:title=""/>
          </v:shape>
          <o:OLEObject Type="Embed" ProgID="Equation.DSMT4" ShapeID="_x0000_i1031" DrawAspect="Content" ObjectID="_1661554132" r:id="rId29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719" w:dyaOrig="300">
          <v:shape id="_x0000_i1032" type="#_x0000_t75" style="width:85.5pt;height:15pt" o:ole="">
            <v:imagedata r:id="rId30" o:title=""/>
          </v:shape>
          <o:OLEObject Type="Embed" ProgID="Equation.DSMT4" ShapeID="_x0000_i1032" DrawAspect="Content" ObjectID="_1661554133" r:id="rId31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40" w:dyaOrig="300">
          <v:shape id="_x0000_i1033" type="#_x0000_t75" style="width:57pt;height:15pt" o:ole="">
            <v:imagedata r:id="rId32" o:title=""/>
          </v:shape>
          <o:OLEObject Type="Embed" ProgID="Equation.DSMT4" ShapeID="_x0000_i1033" DrawAspect="Content" ObjectID="_1661554134" r:id="rId33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040" w:dyaOrig="300">
          <v:shape id="_x0000_i1034" type="#_x0000_t75" style="width:51.75pt;height:15pt" o:ole="">
            <v:imagedata r:id="rId34" o:title=""/>
          </v:shape>
          <o:OLEObject Type="Embed" ProgID="Equation.DSMT4" ShapeID="_x0000_i1034" DrawAspect="Content" ObjectID="_1661554135" r:id="rId35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1B2A6A" w:rsidP="001B2A6A">
      <w:pPr>
        <w:tabs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1B2A6A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5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Tính giá trị của biểu thức (theo mẫu) </w:t>
      </w:r>
    </w:p>
    <w:p w:rsidR="00305ABF" w:rsidRPr="001B2A6A" w:rsidRDefault="00305ABF" w:rsidP="001B2A6A">
      <w:pPr>
        <w:pStyle w:val="ListParagraph"/>
        <w:numPr>
          <w:ilvl w:val="0"/>
          <w:numId w:val="3"/>
        </w:num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41"/>
        <w:gridCol w:w="2062"/>
        <w:gridCol w:w="2041"/>
        <w:gridCol w:w="2041"/>
      </w:tblGrid>
      <w:tr w:rsidR="00305ABF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0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74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670</w:t>
            </w:r>
          </w:p>
        </w:tc>
      </w:tr>
      <w:tr w:rsidR="00305ABF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880" w:dyaOrig="300">
                <v:shape id="_x0000_i1035" type="#_x0000_t75" style="width:44.25pt;height:15pt" o:ole="">
                  <v:imagedata r:id="rId36" o:title=""/>
                </v:shape>
                <o:OLEObject Type="Embed" ProgID="Equation.DSMT4" ShapeID="_x0000_i1035" DrawAspect="Content" ObjectID="_1661554136" r:id="rId37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40" w:dyaOrig="300">
                <v:shape id="_x0000_i1036" type="#_x0000_t75" style="width:92.25pt;height:15pt" o:ole="">
                  <v:imagedata r:id="rId38" o:title=""/>
                </v:shape>
                <o:OLEObject Type="Embed" ProgID="Equation.DSMT4" ShapeID="_x0000_i1036" DrawAspect="Content" ObjectID="_1661554137" r:id="rId39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305ABF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859" w:dyaOrig="300">
                <v:shape id="_x0000_i1037" type="#_x0000_t75" style="width:42.75pt;height:15pt" o:ole="">
                  <v:imagedata r:id="rId40" o:title=""/>
                </v:shape>
                <o:OLEObject Type="Embed" ProgID="Equation.DSMT4" ShapeID="_x0000_i1037" DrawAspect="Content" ObjectID="_1661554138" r:id="rId41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05ABF" w:rsidRPr="001B2A6A" w:rsidRDefault="00305ABF" w:rsidP="001B2A6A">
      <w:pPr>
        <w:pStyle w:val="ListParagraph"/>
        <w:numPr>
          <w:ilvl w:val="0"/>
          <w:numId w:val="3"/>
        </w:num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41"/>
        <w:gridCol w:w="2041"/>
        <w:gridCol w:w="2041"/>
        <w:gridCol w:w="2041"/>
      </w:tblGrid>
      <w:tr w:rsidR="001B2A6A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b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</w:t>
            </w:r>
          </w:p>
        </w:tc>
      </w:tr>
      <w:tr w:rsidR="001B2A6A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580" w:dyaOrig="300">
                <v:shape id="_x0000_i1038" type="#_x0000_t75" style="width:29.25pt;height:15pt" o:ole="">
                  <v:imagedata r:id="rId42" o:title=""/>
                </v:shape>
                <o:OLEObject Type="Embed" ProgID="Equation.DSMT4" ShapeID="_x0000_i1038" DrawAspect="Content" ObjectID="_1661554139" r:id="rId43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120" w:dyaOrig="300">
                <v:shape id="_x0000_i1039" type="#_x0000_t75" style="width:56.25pt;height:15pt" o:ole="">
                  <v:imagedata r:id="rId44" o:title=""/>
                </v:shape>
                <o:OLEObject Type="Embed" ProgID="Equation.DSMT4" ShapeID="_x0000_i1039" DrawAspect="Content" ObjectID="_1661554140" r:id="rId45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1B2A6A" w:rsidRPr="001B2A6A" w:rsidTr="00305ABF">
        <w:trPr>
          <w:jc w:val="center"/>
        </w:trPr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B2A6A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60" w:dyaOrig="300">
                <v:shape id="_x0000_i1040" type="#_x0000_t75" style="width:38.25pt;height:15pt" o:ole="">
                  <v:imagedata r:id="rId46" o:title=""/>
                </v:shape>
                <o:OLEObject Type="Embed" ProgID="Equation.DSMT4" ShapeID="_x0000_i1040" DrawAspect="Content" ObjectID="_1661554141" r:id="rId47"/>
              </w:object>
            </w: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041" w:type="dxa"/>
          </w:tcPr>
          <w:p w:rsidR="00305ABF" w:rsidRPr="001B2A6A" w:rsidRDefault="00305ABF" w:rsidP="001B2A6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spacing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305ABF" w:rsidRPr="001B2A6A" w:rsidRDefault="001B2A6A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6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Khoanh vào chữ đặt trước câu trả lời đúng:</w:t>
      </w:r>
    </w:p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862965</wp:posOffset>
            </wp:positionH>
            <wp:positionV relativeFrom="paragraph">
              <wp:posOffset>217170</wp:posOffset>
            </wp:positionV>
            <wp:extent cx="3838969" cy="136247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969" cy="136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5ABF" w:rsidRPr="001B2A6A" w:rsidRDefault="00305ABF" w:rsidP="001B2A6A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spacing w:after="0" w:line="44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328056FA" wp14:editId="00958D17">
            <wp:extent cx="3733275" cy="1251859"/>
            <wp:effectExtent l="0" t="0" r="635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972" cy="126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A6A" w:rsidRDefault="00305ABF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:rsid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:rsid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p w:rsidR="00305ABF" w:rsidRPr="001B2A6A" w:rsidRDefault="00305ABF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các hình trên, hình có </w:t>
      </w:r>
      <w:proofErr w:type="gramStart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chu</w:t>
      </w:r>
      <w:proofErr w:type="gramEnd"/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 lớn nhất là: </w:t>
      </w:r>
    </w:p>
    <w:p w:rsidR="00305ABF" w:rsidRPr="001B2A6A" w:rsidRDefault="00305ABF" w:rsidP="001B2A6A">
      <w:pPr>
        <w:pStyle w:val="ListParagraph"/>
        <w:numPr>
          <w:ilvl w:val="0"/>
          <w:numId w:val="4"/>
        </w:num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Hình vuông ABCD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Hình chữ nhật EGHK</w:t>
      </w:r>
    </w:p>
    <w:p w:rsidR="00305ABF" w:rsidRPr="001B2A6A" w:rsidRDefault="00305ABF" w:rsidP="001B2A6A">
      <w:pPr>
        <w:pStyle w:val="ListParagraph"/>
        <w:numPr>
          <w:ilvl w:val="0"/>
          <w:numId w:val="4"/>
        </w:num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Hình tứ giác MNPQ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Hình tứ giác STUV</w:t>
      </w:r>
    </w:p>
    <w:p w:rsidR="00305ABF" w:rsidRPr="001B2A6A" w:rsidRDefault="001B2A6A" w:rsidP="001B2A6A">
      <w:pPr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7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Một cửa hàng lần đầu mua 5 thùng vở ô li như nhau có tất cả 750 quyển vở, lần sau cửa hàng mua tiếp 8 thùng như thế. </w:t>
      </w:r>
      <w:proofErr w:type="gramStart"/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Hỏi cả hai lần cửa hàng mua về bao nhiêu quyển vở ô li?</w:t>
      </w:r>
      <w:proofErr w:type="gramEnd"/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305ABF" w:rsidRPr="001B2A6A" w:rsidRDefault="00305ABF" w:rsidP="001B2A6A">
      <w:pPr>
        <w:spacing w:after="0" w:line="440" w:lineRule="exact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Bài giải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866710" w:rsidRDefault="00866710" w:rsidP="0086671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305ABF" w:rsidRPr="001B2A6A" w:rsidRDefault="001B2A6A" w:rsidP="001B2A6A">
      <w:pPr>
        <w:tabs>
          <w:tab w:val="left" w:leader="dot" w:pos="9639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</w:t>
      </w:r>
      <w:r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305ABF" w:rsidRPr="001B2A6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8</w:t>
      </w:r>
      <w:r w:rsidR="00305ABF"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>: Tính giá trị của biểu thức bằng cách thuận tiện nhất:</w:t>
      </w:r>
    </w:p>
    <w:p w:rsidR="00305ABF" w:rsidRPr="001B2A6A" w:rsidRDefault="00305ABF" w:rsidP="001B2A6A">
      <w:pPr>
        <w:tabs>
          <w:tab w:val="left" w:pos="3402"/>
          <w:tab w:val="left" w:leader="dot" w:pos="9639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00" w:dyaOrig="300">
          <v:shape id="_x0000_i1041" type="#_x0000_t75" style="width:154.5pt;height:15pt" o:ole="">
            <v:imagedata r:id="rId50" o:title=""/>
          </v:shape>
          <o:OLEObject Type="Embed" ProgID="Equation.DSMT4" ShapeID="_x0000_i1041" DrawAspect="Content" ObjectID="_1661554142" r:id="rId51"/>
        </w:objec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=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pos="3402"/>
          <w:tab w:val="left" w:leader="dot" w:pos="9639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=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pos="3402"/>
          <w:tab w:val="left" w:leader="dot" w:pos="9639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=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pos="3402"/>
          <w:tab w:val="left" w:leader="dot" w:pos="9639"/>
        </w:tabs>
        <w:spacing w:after="0" w:line="440" w:lineRule="exac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= </w:t>
      </w:r>
      <w:r w:rsidRPr="001B2A6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305ABF" w:rsidRPr="001B2A6A" w:rsidRDefault="00305ABF" w:rsidP="001B2A6A">
      <w:pPr>
        <w:tabs>
          <w:tab w:val="left" w:leader="dot" w:pos="4536"/>
          <w:tab w:val="left" w:pos="5670"/>
          <w:tab w:val="left" w:leader="dot" w:pos="9072"/>
        </w:tabs>
        <w:spacing w:after="0" w:line="440" w:lineRule="exact"/>
        <w:rPr>
          <w:color w:val="000000" w:themeColor="text1"/>
        </w:rPr>
      </w:pPr>
    </w:p>
    <w:p w:rsidR="001B2A6A" w:rsidRDefault="001B2A6A">
      <w:pP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br w:type="page"/>
      </w:r>
    </w:p>
    <w:p w:rsidR="00243AAD" w:rsidRPr="00E65AD5" w:rsidRDefault="00243AAD" w:rsidP="00B22062">
      <w:pPr>
        <w:shd w:val="clear" w:color="auto" w:fill="FFFFFF"/>
        <w:tabs>
          <w:tab w:val="left" w:pos="4935"/>
        </w:tabs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9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Tính giá trị của biểu thức sau:</w:t>
      </w:r>
      <w:r w:rsidR="00B22062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243AAD" w:rsidRPr="00305ABF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a) 10235 –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9105 :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5</w:t>
      </w:r>
      <w:r w:rsid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    </w:t>
      </w:r>
      <w:r w:rsidR="00305ABF" w:rsidRPr="00E65AD5">
        <w:rPr>
          <w:rFonts w:ascii="Times New Roman" w:eastAsia="Times New Roman" w:hAnsi="Times New Roman" w:cs="Times New Roman"/>
          <w:sz w:val="28"/>
          <w:szCs w:val="28"/>
        </w:rPr>
        <w:t>b) (4628 + 3536) :4</w:t>
      </w:r>
    </w:p>
    <w:p w:rsidR="009713E1" w:rsidRDefault="000D25F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0D25F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0D25F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0D25F2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 w:rsid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0D25F2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7E169E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0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a) Xếp cá</w:t>
      </w:r>
      <w:r w:rsidR="002255A6">
        <w:rPr>
          <w:rFonts w:ascii="Times New Roman" w:eastAsia="Times New Roman" w:hAnsi="Times New Roman" w:cs="Times New Roman"/>
          <w:sz w:val="28"/>
          <w:szCs w:val="28"/>
        </w:rPr>
        <w:t xml:space="preserve">c số: </w:t>
      </w:r>
      <w:proofErr w:type="gramStart"/>
      <w:r w:rsidR="002255A6">
        <w:rPr>
          <w:rFonts w:ascii="Times New Roman" w:eastAsia="Times New Roman" w:hAnsi="Times New Roman" w:cs="Times New Roman"/>
          <w:sz w:val="28"/>
          <w:szCs w:val="28"/>
        </w:rPr>
        <w:t>46278 ;</w:t>
      </w:r>
      <w:proofErr w:type="gramEnd"/>
      <w:r w:rsidR="002255A6">
        <w:rPr>
          <w:rFonts w:ascii="Times New Roman" w:eastAsia="Times New Roman" w:hAnsi="Times New Roman" w:cs="Times New Roman"/>
          <w:sz w:val="28"/>
          <w:szCs w:val="28"/>
        </w:rPr>
        <w:t xml:space="preserve"> 43578 ; 48258 ; 49258 ; 46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728 theo thứ tự từ bé đến lớn</w:t>
      </w:r>
    </w:p>
    <w:p w:rsidR="00243AAD" w:rsidRPr="009713E1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</w:t>
      </w:r>
      <w:r w:rsidR="00CD2389"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</w:t>
      </w:r>
      <w:r w:rsid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b) Xếp các số: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10278 ;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18027 ; 18207 ; 10728 ; 12078 theo thứ tự từ lớn đến bé</w:t>
      </w:r>
    </w:p>
    <w:p w:rsidR="00243AAD" w:rsidRPr="009713E1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</w:t>
      </w:r>
      <w:r w:rsidR="00CD2389"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</w:t>
      </w:r>
      <w:r w:rsid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1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Tìm x:</w:t>
      </w:r>
    </w:p>
    <w:p w:rsidR="00243AAD" w:rsidRPr="00305ABF" w:rsidRDefault="00C7363E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x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– 1295 = 3501</w:t>
      </w:r>
      <w:r w:rsid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</w:t>
      </w:r>
      <w:r w:rsidR="001B2A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</w:t>
      </w:r>
      <w:r w:rsid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</w:t>
      </w:r>
      <w:r w:rsidR="00305ABF">
        <w:rPr>
          <w:rFonts w:ascii="Times New Roman" w:eastAsia="Times New Roman" w:hAnsi="Times New Roman" w:cs="Times New Roman"/>
          <w:sz w:val="28"/>
          <w:szCs w:val="28"/>
        </w:rPr>
        <w:t>b) x + 488</w:t>
      </w:r>
      <w:r w:rsidR="00305ABF" w:rsidRPr="00E65AD5">
        <w:rPr>
          <w:rFonts w:ascii="Times New Roman" w:eastAsia="Times New Roman" w:hAnsi="Times New Roman" w:cs="Times New Roman"/>
          <w:sz w:val="28"/>
          <w:szCs w:val="28"/>
        </w:rPr>
        <w:t>6</w:t>
      </w:r>
      <w:r w:rsidR="00305ABF">
        <w:rPr>
          <w:rFonts w:ascii="Times New Roman" w:eastAsia="Times New Roman" w:hAnsi="Times New Roman" w:cs="Times New Roman"/>
          <w:sz w:val="28"/>
          <w:szCs w:val="28"/>
        </w:rPr>
        <w:t xml:space="preserve"> = 8</w:t>
      </w:r>
      <w:r w:rsidR="00305ABF" w:rsidRPr="00E65AD5">
        <w:rPr>
          <w:rFonts w:ascii="Times New Roman" w:eastAsia="Times New Roman" w:hAnsi="Times New Roman" w:cs="Times New Roman"/>
          <w:sz w:val="28"/>
          <w:szCs w:val="28"/>
        </w:rPr>
        <w:t>312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243AAD" w:rsidRPr="00305ABF" w:rsidRDefault="00C7363E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B22062">
        <w:rPr>
          <w:rFonts w:ascii="Times New Roman" w:eastAsia="Times New Roman" w:hAnsi="Times New Roman" w:cs="Times New Roman"/>
          <w:sz w:val="28"/>
          <w:szCs w:val="28"/>
        </w:rPr>
        <w:t>x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05ABF">
        <w:rPr>
          <w:rFonts w:ascii="Times New Roman" w:eastAsia="Times New Roman" w:hAnsi="Times New Roman" w:cs="Times New Roman"/>
          <w:sz w:val="28"/>
          <w:szCs w:val="28"/>
        </w:rPr>
        <w:t>×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5 = 79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45</w:t>
      </w:r>
      <w:r w:rsidR="00305AB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       </w:t>
      </w:r>
      <w:r w:rsidR="00305ABF">
        <w:rPr>
          <w:rFonts w:ascii="Times New Roman" w:eastAsia="Times New Roman" w:hAnsi="Times New Roman" w:cs="Times New Roman"/>
          <w:sz w:val="28"/>
          <w:szCs w:val="28"/>
        </w:rPr>
        <w:t>d) x : 9 = 3038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243AAD" w:rsidRPr="00E65AD5" w:rsidRDefault="00243AAD" w:rsidP="00790D67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2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Một</w:t>
      </w:r>
      <w:r w:rsidR="00C7363E">
        <w:rPr>
          <w:rFonts w:ascii="Times New Roman" w:eastAsia="Times New Roman" w:hAnsi="Times New Roman" w:cs="Times New Roman"/>
          <w:sz w:val="28"/>
          <w:szCs w:val="28"/>
        </w:rPr>
        <w:t xml:space="preserve"> hình chữ nhật có chiều dài là 9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6cm. Chiều rộng bằng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4</m:t>
            </m:r>
          </m:den>
        </m:f>
      </m:oMath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chiều dài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Tính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chu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vi và diện tích của hình chữ nhật đó.</w:t>
      </w:r>
    </w:p>
    <w:p w:rsidR="00243AAD" w:rsidRPr="00095B31" w:rsidRDefault="00243AAD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095B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9713E1" w:rsidRPr="009713E1" w:rsidRDefault="009713E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AD0817" w:rsidRDefault="00AD0817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3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 xml:space="preserve">Một nhà máy sản xuất trong 6 ngày được 1020 chiếc </w:t>
      </w:r>
      <w:r w:rsidR="00095B31">
        <w:rPr>
          <w:rFonts w:ascii="Times New Roman" w:eastAsia="Times New Roman" w:hAnsi="Times New Roman" w:cs="Times New Roman"/>
          <w:sz w:val="28"/>
          <w:szCs w:val="28"/>
        </w:rPr>
        <w:t>điện thoại.</w:t>
      </w:r>
      <w:proofErr w:type="gramEnd"/>
      <w:r w:rsidR="00095B31">
        <w:rPr>
          <w:rFonts w:ascii="Times New Roman" w:eastAsia="Times New Roman" w:hAnsi="Times New Roman" w:cs="Times New Roman"/>
          <w:sz w:val="28"/>
          <w:szCs w:val="28"/>
        </w:rPr>
        <w:t xml:space="preserve"> Hỏi trong 9 ngày nhà máy đó sản xuất được bao nhiêu chiếc điện thoại, biết số ti </w:t>
      </w:r>
      <w:proofErr w:type="gramStart"/>
      <w:r w:rsidR="00095B31">
        <w:rPr>
          <w:rFonts w:ascii="Times New Roman" w:eastAsia="Times New Roman" w:hAnsi="Times New Roman" w:cs="Times New Roman"/>
          <w:sz w:val="28"/>
          <w:szCs w:val="28"/>
        </w:rPr>
        <w:t>vi</w:t>
      </w:r>
      <w:proofErr w:type="gramEnd"/>
      <w:r w:rsidR="00095B31">
        <w:rPr>
          <w:rFonts w:ascii="Times New Roman" w:eastAsia="Times New Roman" w:hAnsi="Times New Roman" w:cs="Times New Roman"/>
          <w:sz w:val="28"/>
          <w:szCs w:val="28"/>
        </w:rPr>
        <w:t xml:space="preserve"> sản xuất mỗi ngày là như nhau?</w:t>
      </w:r>
    </w:p>
    <w:p w:rsidR="00095B31" w:rsidRPr="00095B31" w:rsidRDefault="00095B31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095B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095B31" w:rsidRPr="009713E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07025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4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Một thửa ruộng hình vuông có độ dài cạnh là 8m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Hãy tính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chu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vi thửa ruộng đó?</w:t>
      </w:r>
    </w:p>
    <w:p w:rsidR="00907025" w:rsidRPr="00095B31" w:rsidRDefault="00907025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095B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907025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07025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07025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907025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C3058E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b/>
          <w:sz w:val="28"/>
          <w:szCs w:val="28"/>
          <w:lang w:val="vi-VN"/>
        </w:rPr>
        <w:t>Câu 15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3058E">
        <w:rPr>
          <w:rFonts w:ascii="Times New Roman" w:hAnsi="Times New Roman" w:cs="Times New Roman"/>
          <w:b/>
          <w:sz w:val="28"/>
          <w:szCs w:val="28"/>
        </w:rPr>
        <w:t>ĐỐ VUI</w:t>
      </w:r>
      <w:r w:rsidR="00C3058E" w:rsidRPr="00AD11E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Ba bạn trai Nam, Minh, Khang và ba bạn gái Mai, </w:t>
      </w:r>
      <w:proofErr w:type="gramStart"/>
      <w:r w:rsidRPr="00AD11E0">
        <w:rPr>
          <w:rFonts w:ascii="Times New Roman" w:hAnsi="Times New Roman" w:cs="Times New Roman"/>
          <w:sz w:val="28"/>
          <w:szCs w:val="28"/>
        </w:rPr>
        <w:t>Lan</w:t>
      </w:r>
      <w:proofErr w:type="gramEnd"/>
      <w:r w:rsidRPr="00AD11E0">
        <w:rPr>
          <w:rFonts w:ascii="Times New Roman" w:hAnsi="Times New Roman" w:cs="Times New Roman"/>
          <w:sz w:val="28"/>
          <w:szCs w:val="28"/>
        </w:rPr>
        <w:t xml:space="preserve">, My đứng thành một hàng ngang </w:t>
      </w:r>
    </w:p>
    <w:p w:rsidR="00AD11E0" w:rsidRPr="00AD11E0" w:rsidRDefault="00AD11E0" w:rsidP="00AD11E0">
      <w:pPr>
        <w:rPr>
          <w:rFonts w:ascii="Times New Roman" w:hAnsi="Times New Roman" w:cs="Times New Roman"/>
        </w:rPr>
      </w:pP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4913AFB4" wp14:editId="13486B54">
            <wp:extent cx="857250" cy="895350"/>
            <wp:effectExtent l="19050" t="0" r="0" b="0"/>
            <wp:docPr id="23" name="Picture 23" descr="gai 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gai 2.jpg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5C4A2E4F" wp14:editId="24DF80C4">
            <wp:extent cx="914400" cy="952500"/>
            <wp:effectExtent l="19050" t="0" r="0" b="0"/>
            <wp:docPr id="24" name="Picture 24" descr="gai 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gai 3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2D5BA08B" wp14:editId="2F2AB6F5">
            <wp:extent cx="981075" cy="962025"/>
            <wp:effectExtent l="19050" t="0" r="9525" b="0"/>
            <wp:docPr id="25" name="Picture 25" descr="gai 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gai 1.jpg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14B9B344" wp14:editId="331EFE83">
            <wp:extent cx="895350" cy="962025"/>
            <wp:effectExtent l="19050" t="0" r="0" b="0"/>
            <wp:docPr id="26" name="Picture 26" descr="gai 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gai 5.jpg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4716B404" wp14:editId="4D04E1C8">
            <wp:extent cx="1009650" cy="962025"/>
            <wp:effectExtent l="19050" t="0" r="0" b="0"/>
            <wp:docPr id="16" name="Picture 28" descr="gai 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gai 4.png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4F5697D0" wp14:editId="480ADE74">
            <wp:extent cx="876300" cy="952500"/>
            <wp:effectExtent l="19050" t="0" r="0" b="0"/>
            <wp:docPr id="27" name="Picture 27" descr="gai 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gai 6.jpg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Biết rằng </w:t>
      </w:r>
      <w:proofErr w:type="gramStart"/>
      <w:r w:rsidRPr="00AD11E0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AD11E0">
        <w:rPr>
          <w:rFonts w:ascii="Times New Roman" w:hAnsi="Times New Roman" w:cs="Times New Roman"/>
          <w:sz w:val="28"/>
          <w:szCs w:val="28"/>
        </w:rPr>
        <w:t xml:space="preserve"> hướng nhìn của các bạn trong hình thì:</w:t>
      </w:r>
    </w:p>
    <w:p w:rsidR="00AD11E0" w:rsidRPr="00AD11E0" w:rsidRDefault="00AD11E0" w:rsidP="00AD11E0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Có ba bạn đứng bên phải bạn Minh và có ba bạn đứng bên trái bạn Lan </w:t>
      </w:r>
    </w:p>
    <w:p w:rsidR="00AD11E0" w:rsidRPr="00AD11E0" w:rsidRDefault="00AD11E0" w:rsidP="00AD11E0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Mai đứng giữa Nam và Lan (không nhất thiết ở bên cạnh) </w:t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AD11E0">
        <w:rPr>
          <w:rFonts w:ascii="Times New Roman" w:hAnsi="Times New Roman" w:cs="Times New Roman"/>
          <w:sz w:val="28"/>
          <w:szCs w:val="28"/>
        </w:rPr>
        <w:t>Hỏi bạn nào đứng ngay bên phải bạn Nam?</w:t>
      </w:r>
      <w:proofErr w:type="gramEnd"/>
      <w:r w:rsidRPr="00AD11E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AD11E0">
        <w:rPr>
          <w:rFonts w:ascii="Times New Roman" w:hAnsi="Times New Roman" w:cs="Times New Roman"/>
          <w:sz w:val="28"/>
          <w:szCs w:val="28"/>
          <w:lang w:val="fr-FR"/>
        </w:rPr>
        <w:t>A. Mai                B. Lan                   C. Minh</w:t>
      </w:r>
      <w:r w:rsidRPr="00AD11E0">
        <w:rPr>
          <w:rFonts w:ascii="Times New Roman" w:hAnsi="Times New Roman" w:cs="Times New Roman"/>
          <w:sz w:val="28"/>
          <w:szCs w:val="28"/>
        </w:rPr>
        <w:t xml:space="preserve"> </w:t>
      </w:r>
      <w:r w:rsidRPr="00AD11E0">
        <w:rPr>
          <w:rFonts w:ascii="Times New Roman" w:hAnsi="Times New Roman" w:cs="Times New Roman"/>
          <w:sz w:val="28"/>
          <w:szCs w:val="28"/>
          <w:lang w:val="fr-FR"/>
        </w:rPr>
        <w:t xml:space="preserve">               </w:t>
      </w:r>
      <w:r w:rsidRPr="00AD11E0">
        <w:rPr>
          <w:rFonts w:ascii="Times New Roman" w:hAnsi="Times New Roman" w:cs="Times New Roman"/>
          <w:lang w:val="fr-FR"/>
        </w:rPr>
        <w:t xml:space="preserve"> </w:t>
      </w:r>
      <w:r w:rsidRPr="00AD11E0">
        <w:rPr>
          <w:rFonts w:ascii="Times New Roman" w:hAnsi="Times New Roman" w:cs="Times New Roman"/>
          <w:sz w:val="28"/>
          <w:szCs w:val="28"/>
          <w:lang w:val="fr-FR"/>
        </w:rPr>
        <w:t>D. Khang</w:t>
      </w:r>
      <w:r w:rsidRPr="00AD11E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2A6A" w:rsidRDefault="001B2A6A">
      <w:pP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br w:type="page"/>
      </w:r>
    </w:p>
    <w:p w:rsidR="001B2A6A" w:rsidRPr="001B2A6A" w:rsidRDefault="001B2A6A" w:rsidP="001B2A6A">
      <w:pPr>
        <w:spacing w:after="0" w:line="440" w:lineRule="exact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C- BÀI TẬP NÂNG CAO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 xml:space="preserve">I. </w:t>
      </w: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RẮC NGHIỆM.</w:t>
      </w:r>
      <w:proofErr w:type="gramEnd"/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Khoanh vào chữ đặt trước câu trả lời đúng: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a) Số chẵn lớn nhất có năm chữ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1B2A6A" w:rsidTr="00B22062"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. 99999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. 99998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C. 88888</w:t>
            </w:r>
          </w:p>
        </w:tc>
        <w:tc>
          <w:tcPr>
            <w:tcW w:w="2406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D. 99990</w:t>
            </w:r>
          </w:p>
        </w:tc>
      </w:tr>
    </w:tbl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b) Số bé nhất có năm chữ số khác nhau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1B2A6A" w:rsidTr="00B22062"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.10000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.10001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C. 10234</w:t>
            </w:r>
          </w:p>
        </w:tc>
        <w:tc>
          <w:tcPr>
            <w:tcW w:w="2406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D. 11111</w:t>
            </w:r>
          </w:p>
        </w:tc>
      </w:tr>
    </w:tbl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Đúng ghi Đ, sai ghi S</w:t>
      </w:r>
      <w:r w:rsidR="00B2206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a) Số liền trước số bé nhất có năm chữ số là 9999 …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b) Số liền sau số lẻ bé nhất có năm chữ số là 10001 …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c) Số liền trướ</w:t>
      </w:r>
      <w:r>
        <w:rPr>
          <w:rFonts w:ascii="Times New Roman" w:eastAsia="Times New Roman" w:hAnsi="Times New Roman" w:cs="Times New Roman"/>
          <w:sz w:val="28"/>
          <w:szCs w:val="28"/>
        </w:rPr>
        <w:t>c số lớn nhất có năm chữ số là 9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9998 …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d) Số liền sau số tròn chục lớn nhất có năm chữ số là 99990 …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Khoanh vào chữ đặt trước câu trả lời đúng: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Số lớn nhất có bốn chữ số khác nha</w:t>
      </w:r>
      <w:r>
        <w:rPr>
          <w:rFonts w:ascii="Times New Roman" w:eastAsia="Times New Roman" w:hAnsi="Times New Roman" w:cs="Times New Roman"/>
          <w:sz w:val="28"/>
          <w:szCs w:val="28"/>
        </w:rPr>
        <w:t>u được lập từ các chữ số 7; 5; 9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; 3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1B2A6A" w:rsidTr="00B22062"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. 759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. 79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. 9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753</w:t>
            </w:r>
          </w:p>
        </w:tc>
        <w:tc>
          <w:tcPr>
            <w:tcW w:w="2406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. 9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735</w:t>
            </w:r>
          </w:p>
        </w:tc>
      </w:tr>
    </w:tbl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Nối mỗi dòng ở cột bên trái với mỗi dòng ở cột bên phải để được khẳng định đúng:</w:t>
      </w:r>
    </w:p>
    <w:p w:rsidR="001B2A6A" w:rsidRPr="00E65AD5" w:rsidRDefault="001B2A6A" w:rsidP="001B2A6A">
      <w:pPr>
        <w:shd w:val="clear" w:color="auto" w:fill="FFFFFF"/>
        <w:spacing w:after="0" w:line="440" w:lineRule="exact"/>
        <w:outlineLvl w:val="1"/>
        <w:rPr>
          <w:rFonts w:ascii="Times New Roman" w:eastAsia="Times New Roman" w:hAnsi="Times New Roman" w:cs="Times New Roman"/>
          <w:b/>
          <w:bCs/>
          <w:color w:val="003399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noProof/>
          <w:color w:val="003399"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28A7E0B4" wp14:editId="4B641EA0">
            <wp:simplePos x="0" y="0"/>
            <wp:positionH relativeFrom="column">
              <wp:posOffset>358140</wp:posOffset>
            </wp:positionH>
            <wp:positionV relativeFrom="paragraph">
              <wp:posOffset>74295</wp:posOffset>
            </wp:positionV>
            <wp:extent cx="4762500" cy="2390775"/>
            <wp:effectExtent l="0" t="0" r="0" b="0"/>
            <wp:wrapNone/>
            <wp:docPr id="2" name="Picture 1" descr="Đề kiểm tra cuối tuần môn Toán lớ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kiểm tra cuối tuần môn Toán lớp 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Khoanh vào chữ đặt trước câu trả lời đúng: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Hiệu của số chẵn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bé nhất có năm chữ số và số lớn nhất có ba chữ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1B2A6A" w:rsidTr="00B22062"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. 9002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. 9001</w:t>
            </w:r>
          </w:p>
        </w:tc>
        <w:tc>
          <w:tcPr>
            <w:tcW w:w="2405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C. 9003</w:t>
            </w:r>
          </w:p>
        </w:tc>
        <w:tc>
          <w:tcPr>
            <w:tcW w:w="2406" w:type="dxa"/>
          </w:tcPr>
          <w:p w:rsidR="001B2A6A" w:rsidRDefault="001B2A6A" w:rsidP="00B22062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D. 9011</w:t>
            </w:r>
          </w:p>
        </w:tc>
      </w:tr>
    </w:tbl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Phần II.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Ự LUẬN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Viết biểu thức rồi tính giá trị của biểu thức: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) Nhân 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với tổng của 2137 và 2368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lastRenderedPageBreak/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1B2A6A" w:rsidRPr="009713E1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b)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10236 trừ đi tích của 1028 và 5</w:t>
      </w:r>
      <w:r w:rsidR="00970D0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1B2A6A" w:rsidRPr="009713E1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Tìm một số, biết rằng nếu cộng số đó với 33</w:t>
      </w:r>
      <w:r>
        <w:rPr>
          <w:rFonts w:ascii="Times New Roman" w:eastAsia="Times New Roman" w:hAnsi="Times New Roman" w:cs="Times New Roman"/>
          <w:sz w:val="28"/>
          <w:szCs w:val="28"/>
        </w:rPr>
        <w:t>3 rồi nhân với 2 thì được số bé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nhất có 5 chữ số.</w:t>
      </w:r>
    </w:p>
    <w:p w:rsidR="001B2A6A" w:rsidRPr="008B3BED" w:rsidRDefault="001B2A6A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8B3B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1B2A6A" w:rsidRPr="00E65AD5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 Chu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vi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của hình chữ nhật là 100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cm. Nếu thêm vào chiều rộng 3 cm và bớt ở chiều dài đi 3 cm thì hình chữ nhật đó trở thành hình vuông.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Tính diện tích hình chữ nhật đó.</w:t>
      </w:r>
      <w:proofErr w:type="gramEnd"/>
    </w:p>
    <w:p w:rsidR="001B2A6A" w:rsidRPr="008B3BED" w:rsidRDefault="001B2A6A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8B3BE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lastRenderedPageBreak/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.</w:t>
      </w:r>
    </w:p>
    <w:p w:rsidR="001B2A6A" w:rsidRPr="009713E1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i/>
          <w:sz w:val="18"/>
          <w:szCs w:val="18"/>
        </w:rPr>
      </w:pPr>
      <w:r w:rsidRPr="009713E1">
        <w:rPr>
          <w:rFonts w:ascii="Times New Roman" w:eastAsia="Times New Roman" w:hAnsi="Times New Roman" w:cs="Times New Roman"/>
          <w:i/>
          <w:sz w:val="18"/>
          <w:szCs w:val="18"/>
        </w:rPr>
        <w:t>…………………………………………………………………………………………………………………………………………………………</w:t>
      </w: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AD11E0" w:rsidRDefault="00AD11E0">
      <w:pP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br w:type="page"/>
      </w: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1B2A6A" w:rsidRDefault="001B2A6A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243AAD" w:rsidRPr="001B2A6A" w:rsidRDefault="00243AAD" w:rsidP="001B2A6A">
      <w:pPr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ĐÁP ÁN</w:t>
      </w:r>
    </w:p>
    <w:p w:rsidR="001B2A6A" w:rsidRPr="001B2A6A" w:rsidRDefault="001B2A6A" w:rsidP="001B2A6A">
      <w:pPr>
        <w:pStyle w:val="ListParagraph"/>
        <w:numPr>
          <w:ilvl w:val="0"/>
          <w:numId w:val="6"/>
        </w:num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bdr w:val="none" w:sz="0" w:space="0" w:color="auto" w:frame="1"/>
          <w:lang w:val="vi-VN"/>
        </w:rPr>
      </w:pPr>
      <w:r w:rsidRPr="001B2A6A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bdr w:val="none" w:sz="0" w:space="0" w:color="auto" w:frame="1"/>
          <w:lang w:val="vi-VN"/>
        </w:rPr>
        <w:t>BÀI TẬP CƠ BẢN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</w:t>
      </w:r>
      <w:r w:rsidR="000D25F2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 TRẮC NGHIỆM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B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.</w:t>
      </w:r>
      <w:proofErr w:type="gramEnd"/>
    </w:p>
    <w:p w:rsidR="00243AAD" w:rsidRPr="00E65AD5" w:rsidRDefault="00C7363E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428 &lt; 348</w:t>
      </w:r>
      <w:r w:rsidR="00AD11E0">
        <w:rPr>
          <w:rFonts w:ascii="Times New Roman" w:eastAsia="Times New Roman" w:hAnsi="Times New Roman" w:cs="Times New Roman"/>
          <w:sz w:val="28"/>
          <w:szCs w:val="28"/>
        </w:rPr>
        <w:t>2</w:t>
      </w:r>
      <w:r w:rsidR="00AD11E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37214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&lt;</w:t>
      </w:r>
      <w:r>
        <w:rPr>
          <w:rFonts w:ascii="Times New Roman" w:eastAsia="Times New Roman" w:hAnsi="Times New Roman" w:cs="Times New Roman"/>
          <w:sz w:val="28"/>
          <w:szCs w:val="28"/>
        </w:rPr>
        <w:t>3724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1</w:t>
      </w:r>
    </w:p>
    <w:p w:rsidR="00243AAD" w:rsidRPr="00E65AD5" w:rsidRDefault="00C7363E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6729 = 36000 + 700 + 29</w:t>
      </w:r>
      <w:r w:rsidR="00AD11E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</w:t>
      </w:r>
      <w:r>
        <w:rPr>
          <w:rFonts w:ascii="Times New Roman" w:eastAsia="Times New Roman" w:hAnsi="Times New Roman" w:cs="Times New Roman"/>
          <w:sz w:val="28"/>
          <w:szCs w:val="28"/>
        </w:rPr>
        <w:t>777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8 &gt;</w:t>
      </w:r>
      <w:r>
        <w:rPr>
          <w:rFonts w:ascii="Times New Roman" w:eastAsia="Times New Roman" w:hAnsi="Times New Roman" w:cs="Times New Roman"/>
          <w:sz w:val="28"/>
          <w:szCs w:val="28"/>
        </w:rPr>
        <w:t>6777</w:t>
      </w:r>
    </w:p>
    <w:p w:rsidR="00243AAD" w:rsidRPr="00E65AD5" w:rsidRDefault="00C7363E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0305 &gt; 60</w:t>
      </w:r>
      <w:r w:rsidR="00B9788D">
        <w:rPr>
          <w:rFonts w:ascii="Times New Roman" w:eastAsia="Times New Roman" w:hAnsi="Times New Roman" w:cs="Times New Roman"/>
          <w:sz w:val="28"/>
          <w:szCs w:val="28"/>
        </w:rPr>
        <w:t>03</w:t>
      </w:r>
      <w:r w:rsidR="00AD11E0">
        <w:rPr>
          <w:rFonts w:ascii="Times New Roman" w:eastAsia="Times New Roman" w:hAnsi="Times New Roman" w:cs="Times New Roman"/>
          <w:sz w:val="28"/>
          <w:szCs w:val="28"/>
        </w:rPr>
        <w:t>5</w:t>
      </w:r>
      <w:r w:rsidR="00AD11E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                                      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99998 &lt; 99999</w:t>
      </w:r>
    </w:p>
    <w:p w:rsidR="00243AAD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9713E1" w:rsidTr="009713E1">
        <w:tc>
          <w:tcPr>
            <w:tcW w:w="2405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A; 3)</w:t>
            </w:r>
          </w:p>
        </w:tc>
        <w:tc>
          <w:tcPr>
            <w:tcW w:w="2405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B; 4)</w:t>
            </w:r>
          </w:p>
        </w:tc>
        <w:tc>
          <w:tcPr>
            <w:tcW w:w="2405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C; 1)</w:t>
            </w:r>
          </w:p>
        </w:tc>
        <w:tc>
          <w:tcPr>
            <w:tcW w:w="2406" w:type="dxa"/>
          </w:tcPr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D; 2)</w:t>
            </w:r>
          </w:p>
        </w:tc>
      </w:tr>
    </w:tbl>
    <w:p w:rsidR="00D21DA0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.</w:t>
      </w:r>
      <w:proofErr w:type="gramEnd"/>
      <w:r w:rsidR="00AD11E0">
        <w:rPr>
          <w:rFonts w:ascii="Times New Roman" w:eastAsia="Times New Roman" w:hAnsi="Times New Roman" w:cs="Times New Roman"/>
          <w:sz w:val="28"/>
          <w:szCs w:val="28"/>
        </w:rPr>
        <w:t> </w:t>
      </w:r>
      <w:proofErr w:type="gramStart"/>
      <w:r w:rsidR="00AD11E0">
        <w:rPr>
          <w:rFonts w:ascii="Times New Roman" w:eastAsia="Times New Roman" w:hAnsi="Times New Roman" w:cs="Times New Roman"/>
          <w:sz w:val="28"/>
          <w:szCs w:val="28"/>
        </w:rPr>
        <w:t>B</w:t>
      </w:r>
      <w:r w:rsidR="00AD11E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A</w:t>
      </w:r>
      <w:r w:rsidR="00AD11E0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                 </w:t>
      </w:r>
      <w:r w:rsidR="00D21DA0"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D21DA0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6</w:t>
      </w:r>
      <w:r w:rsidR="00D21DA0"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D21DA0" w:rsidRPr="00E65AD5">
        <w:rPr>
          <w:rFonts w:ascii="Times New Roman" w:eastAsia="Times New Roman" w:hAnsi="Times New Roman" w:cs="Times New Roman"/>
          <w:sz w:val="28"/>
          <w:szCs w:val="28"/>
        </w:rPr>
        <w:t xml:space="preserve"> A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I</w:t>
      </w:r>
      <w:r w:rsidR="000D25F2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 TỰ LUẬN.</w:t>
      </w:r>
    </w:p>
    <w:p w:rsidR="00243AAD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9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9713E1" w:rsidTr="009713E1">
        <w:tc>
          <w:tcPr>
            <w:tcW w:w="4810" w:type="dxa"/>
          </w:tcPr>
          <w:p w:rsidR="009713E1" w:rsidRPr="00E65AD5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) 10235 – 9105 : 5</w:t>
            </w:r>
          </w:p>
          <w:p w:rsidR="009713E1" w:rsidRPr="00E65AD5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= 10235 – 1921</w:t>
            </w:r>
          </w:p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= 8414</w:t>
            </w:r>
          </w:p>
        </w:tc>
        <w:tc>
          <w:tcPr>
            <w:tcW w:w="4811" w:type="dxa"/>
          </w:tcPr>
          <w:p w:rsidR="009713E1" w:rsidRPr="00E65AD5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) (4628 + 3536) : 4</w:t>
            </w:r>
          </w:p>
          <w:p w:rsidR="009713E1" w:rsidRPr="00E65AD5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= 8164 : 4</w:t>
            </w:r>
          </w:p>
          <w:p w:rsidR="009713E1" w:rsidRDefault="009713E1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= 2041</w:t>
            </w:r>
          </w:p>
        </w:tc>
      </w:tr>
    </w:tbl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0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p w:rsidR="00243AAD" w:rsidRPr="00E65AD5" w:rsidRDefault="00B9788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43578 ;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46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278 ;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46728 ; 48258 ; 49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258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18207 ;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18027 ; 12078 ; 10728 ; 10278</w:t>
      </w:r>
    </w:p>
    <w:p w:rsidR="009713E1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1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9713E1" w:rsidTr="007A7817">
        <w:tc>
          <w:tcPr>
            <w:tcW w:w="4810" w:type="dxa"/>
          </w:tcPr>
          <w:p w:rsidR="007A7817" w:rsidRPr="007A7817" w:rsidRDefault="007A7817" w:rsidP="001B2A6A">
            <w:pPr>
              <w:pStyle w:val="ListParagraph"/>
              <w:numPr>
                <w:ilvl w:val="0"/>
                <w:numId w:val="1"/>
              </w:numPr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– 1295 = 3702  </w:t>
            </w:r>
          </w:p>
          <w:p w:rsidR="007A7817" w:rsidRPr="007A7817" w:rsidRDefault="007A7817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</w:t>
            </w: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= 3702 + 1295       </w:t>
            </w:r>
          </w:p>
          <w:p w:rsidR="009713E1" w:rsidRPr="007A7817" w:rsidRDefault="007A7817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</w:t>
            </w: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  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x = 4997             </w:t>
            </w:r>
          </w:p>
        </w:tc>
        <w:tc>
          <w:tcPr>
            <w:tcW w:w="4811" w:type="dxa"/>
          </w:tcPr>
          <w:p w:rsidR="007A7817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7A7817" w:rsidRPr="007A7817" w:rsidRDefault="007A7817" w:rsidP="001B2A6A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+ 4876 = 9312</w:t>
            </w:r>
          </w:p>
          <w:p w:rsidR="007A7817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</w:t>
            </w: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= 9312 – 4876</w:t>
            </w:r>
          </w:p>
          <w:p w:rsidR="009713E1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x = 4436</w:t>
            </w:r>
          </w:p>
        </w:tc>
      </w:tr>
      <w:tr w:rsidR="009713E1" w:rsidTr="007A7817">
        <w:tc>
          <w:tcPr>
            <w:tcW w:w="4810" w:type="dxa"/>
          </w:tcPr>
          <w:p w:rsidR="007A7817" w:rsidRPr="007A7817" w:rsidRDefault="007A7817" w:rsidP="001B2A6A">
            <w:pPr>
              <w:pStyle w:val="ListParagraph"/>
              <w:numPr>
                <w:ilvl w:val="0"/>
                <w:numId w:val="1"/>
              </w:numPr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x 5 = 3645      </w:t>
            </w:r>
          </w:p>
          <w:p w:rsidR="009713E1" w:rsidRDefault="007A7817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</w:t>
            </w: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X = 3645 : 5</w:t>
            </w:r>
          </w:p>
          <w:p w:rsidR="007A7817" w:rsidRPr="007A7817" w:rsidRDefault="007A7817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X = 729              </w:t>
            </w:r>
          </w:p>
        </w:tc>
        <w:tc>
          <w:tcPr>
            <w:tcW w:w="4811" w:type="dxa"/>
          </w:tcPr>
          <w:p w:rsidR="007A7817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7A7817" w:rsidRPr="007A7817" w:rsidRDefault="007A7817" w:rsidP="001B2A6A">
            <w:pPr>
              <w:pStyle w:val="ListParagraph"/>
              <w:numPr>
                <w:ilvl w:val="0"/>
                <w:numId w:val="1"/>
              </w:num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: 9 = 2036</w:t>
            </w:r>
          </w:p>
          <w:p w:rsidR="007A7817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Pr="007A7817">
              <w:rPr>
                <w:rFonts w:ascii="Times New Roman" w:eastAsia="Times New Roman" w:hAnsi="Times New Roman" w:cs="Times New Roman"/>
                <w:sz w:val="28"/>
                <w:szCs w:val="28"/>
              </w:rPr>
              <w:t>x = 2036 x 9</w:t>
            </w:r>
          </w:p>
          <w:p w:rsidR="009713E1" w:rsidRDefault="007A7817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</w:t>
            </w: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x = 18324</w:t>
            </w:r>
          </w:p>
        </w:tc>
      </w:tr>
    </w:tbl>
    <w:p w:rsidR="00AD11E0" w:rsidRDefault="00AD11E0" w:rsidP="001B2A6A">
      <w:pPr>
        <w:shd w:val="clear" w:color="auto" w:fill="FFFFFF"/>
        <w:spacing w:after="0" w:line="440" w:lineRule="exact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AD11E0" w:rsidRDefault="00AD11E0">
      <w:pP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br w:type="page"/>
      </w:r>
    </w:p>
    <w:p w:rsidR="00D21DA0" w:rsidRDefault="00243AAD" w:rsidP="001B2A6A">
      <w:pPr>
        <w:shd w:val="clear" w:color="auto" w:fill="FFFFFF"/>
        <w:spacing w:after="0" w:line="440" w:lineRule="exact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2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p w:rsidR="00D21DA0" w:rsidRPr="00D21DA0" w:rsidRDefault="00D21DA0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D21DA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Chiều</w:t>
      </w:r>
      <w:r w:rsidR="00607DBD">
        <w:rPr>
          <w:rFonts w:ascii="Times New Roman" w:eastAsia="Times New Roman" w:hAnsi="Times New Roman" w:cs="Times New Roman"/>
          <w:sz w:val="28"/>
          <w:szCs w:val="28"/>
        </w:rPr>
        <w:t xml:space="preserve"> rộng của hình chữ nhật đó là: </w:t>
      </w:r>
      <w:proofErr w:type="gramStart"/>
      <w:r w:rsidR="00607DBD">
        <w:rPr>
          <w:rFonts w:ascii="Times New Roman" w:eastAsia="Times New Roman" w:hAnsi="Times New Roman" w:cs="Times New Roman"/>
          <w:sz w:val="28"/>
          <w:szCs w:val="28"/>
        </w:rPr>
        <w:t>96 :</w:t>
      </w:r>
      <w:proofErr w:type="gramEnd"/>
      <w:r w:rsidR="00607DBD">
        <w:rPr>
          <w:rFonts w:ascii="Times New Roman" w:eastAsia="Times New Roman" w:hAnsi="Times New Roman" w:cs="Times New Roman"/>
          <w:sz w:val="28"/>
          <w:szCs w:val="28"/>
        </w:rPr>
        <w:t xml:space="preserve"> 4 = 2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)</w:t>
      </w:r>
    </w:p>
    <w:p w:rsidR="00243AAD" w:rsidRPr="00E65AD5" w:rsidRDefault="00607DB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Chu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vi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hình chữ nhật đó là: (9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6 + </w:t>
      </w:r>
      <w:r>
        <w:rPr>
          <w:rFonts w:ascii="Times New Roman" w:eastAsia="Times New Roman" w:hAnsi="Times New Roman" w:cs="Times New Roman"/>
          <w:sz w:val="28"/>
          <w:szCs w:val="28"/>
        </w:rPr>
        <w:t>24) x 2 = 240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)</w:t>
      </w:r>
    </w:p>
    <w:p w:rsidR="00243AAD" w:rsidRPr="00E65AD5" w:rsidRDefault="00243AAD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Diện</w:t>
      </w:r>
      <w:r w:rsidR="00607DBD">
        <w:rPr>
          <w:rFonts w:ascii="Times New Roman" w:eastAsia="Times New Roman" w:hAnsi="Times New Roman" w:cs="Times New Roman"/>
          <w:sz w:val="28"/>
          <w:szCs w:val="28"/>
        </w:rPr>
        <w:t xml:space="preserve"> tích của hình chữ nhật đó là: 9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6 x </w:t>
      </w:r>
      <w:r w:rsidR="00210C25">
        <w:rPr>
          <w:rFonts w:ascii="Times New Roman" w:eastAsia="Times New Roman" w:hAnsi="Times New Roman" w:cs="Times New Roman"/>
          <w:sz w:val="28"/>
          <w:szCs w:val="28"/>
        </w:rPr>
        <w:t>24 = 2304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</w:t>
      </w:r>
      <w:r w:rsidRPr="00E65AD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243AAD" w:rsidRPr="00E65AD5" w:rsidRDefault="00210C25" w:rsidP="001B2A6A">
      <w:pPr>
        <w:shd w:val="clear" w:color="auto" w:fill="FFFFFF"/>
        <w:spacing w:after="0" w:line="440" w:lineRule="exact"/>
        <w:ind w:left="360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Đáp số: 240cm và 230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</w:rPr>
        <w:t>4 cm</w:t>
      </w:r>
      <w:r w:rsidR="00243AAD" w:rsidRPr="00E65AD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:rsidR="00095B31" w:rsidRDefault="00095B31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3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> 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095B31" w:rsidRPr="00095B31" w:rsidRDefault="00095B31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095B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2E03B2" w:rsidRDefault="00095B31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ột ngày, nhà máy đó sản xuất được số điện thoại là:</w:t>
      </w:r>
    </w:p>
    <w:p w:rsidR="00095B31" w:rsidRDefault="00095B31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1020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6 = 170 (chiếc)</w:t>
      </w:r>
    </w:p>
    <w:p w:rsidR="00095B31" w:rsidRDefault="00095B31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9 ngày nhà máy đó sản xuất được số điện thoại là:</w:t>
      </w:r>
    </w:p>
    <w:p w:rsidR="00095B31" w:rsidRDefault="00095B31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70 x 9 = 1 530 (chiếc)</w:t>
      </w:r>
    </w:p>
    <w:p w:rsidR="00095B31" w:rsidRDefault="00095B31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Đáp số: 1 530 chiếc</w:t>
      </w:r>
    </w:p>
    <w:p w:rsidR="00907025" w:rsidRPr="00AD11E0" w:rsidRDefault="0090702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gramStart"/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 w:rsidR="001B2A6A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4</w:t>
      </w: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.</w:t>
      </w:r>
      <w:proofErr w:type="gramEnd"/>
    </w:p>
    <w:p w:rsidR="00907025" w:rsidRPr="00095B31" w:rsidRDefault="00907025" w:rsidP="001B2A6A">
      <w:pPr>
        <w:shd w:val="clear" w:color="auto" w:fill="FFFFFF"/>
        <w:spacing w:after="0" w:line="440" w:lineRule="exact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095B31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907025" w:rsidRDefault="00907025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u </w:t>
      </w:r>
      <w:proofErr w:type="gramStart"/>
      <w:r>
        <w:rPr>
          <w:rFonts w:ascii="Times New Roman" w:hAnsi="Times New Roman" w:cs="Times New Roman"/>
          <w:sz w:val="28"/>
          <w:szCs w:val="28"/>
        </w:rPr>
        <w:t>vi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ửa ruộng đó là:</w:t>
      </w:r>
    </w:p>
    <w:p w:rsidR="00907025" w:rsidRDefault="00907025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8 x 4 = 32 (m)</w:t>
      </w:r>
    </w:p>
    <w:p w:rsidR="00907025" w:rsidRDefault="00907025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Đáp số: 32m</w:t>
      </w:r>
    </w:p>
    <w:p w:rsidR="00AD11E0" w:rsidRDefault="00AD11E0" w:rsidP="00AD11E0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  <w:t>15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Vì hướng nhìn của các bạn ngược hường nhìn của ta, nên </w:t>
      </w:r>
      <w:proofErr w:type="gramStart"/>
      <w:r w:rsidRPr="00AD11E0">
        <w:rPr>
          <w:rFonts w:ascii="Times New Roman" w:hAnsi="Times New Roman" w:cs="Times New Roman"/>
          <w:sz w:val="28"/>
          <w:szCs w:val="28"/>
        </w:rPr>
        <w:t>theo</w:t>
      </w:r>
      <w:proofErr w:type="gramEnd"/>
      <w:r w:rsidRPr="00AD11E0">
        <w:rPr>
          <w:rFonts w:ascii="Times New Roman" w:hAnsi="Times New Roman" w:cs="Times New Roman"/>
          <w:sz w:val="28"/>
          <w:szCs w:val="28"/>
        </w:rPr>
        <w:t xml:space="preserve"> hướng nhìn của ta:</w:t>
      </w:r>
    </w:p>
    <w:p w:rsidR="00AD11E0" w:rsidRPr="00AD11E0" w:rsidRDefault="00AD11E0" w:rsidP="00AD11E0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Có ba bạn đứng bên trái bạn Minh và có ba bạn đứng bên phải bạn Lan </w:t>
      </w:r>
    </w:p>
    <w:p w:rsidR="00AD11E0" w:rsidRPr="00AD11E0" w:rsidRDefault="00AD11E0" w:rsidP="00AD11E0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Mai đứng giữa Nam và Lan (không nhất thiết ở bên cạnh) </w:t>
      </w:r>
    </w:p>
    <w:p w:rsidR="00AD11E0" w:rsidRPr="00AD11E0" w:rsidRDefault="003F4EED" w:rsidP="00AD11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29" type="#_x0000_t32" style="position:absolute;margin-left:335.85pt;margin-top:13.5pt;width:0;height:21.9pt;flip:y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AutoShape 3" o:spid="_x0000_s1027" type="#_x0000_t32" style="position:absolute;margin-left:259.05pt;margin-top:12.7pt;width:0;height:17.9pt;flip:y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AutoShape 4" o:spid="_x0000_s1028" type="#_x0000_t32" style="position:absolute;margin-left:183.05pt;margin-top:12.7pt;width:0;height:17.9pt;flip:y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AutoShape 6" o:spid="_x0000_s1030" type="#_x0000_t32" style="position:absolute;margin-left:414.25pt;margin-top:12.7pt;width:0;height:21.9pt;flip:y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">
            <v:stroke endarrow="block"/>
          </v:shape>
        </w:pict>
      </w:r>
      <w:r w:rsidR="00AD11E0" w:rsidRPr="00AD11E0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proofErr w:type="gramStart"/>
      <w:r w:rsidR="00AD11E0" w:rsidRPr="00AD11E0">
        <w:rPr>
          <w:rFonts w:ascii="Times New Roman" w:hAnsi="Times New Roman" w:cs="Times New Roman"/>
          <w:sz w:val="28"/>
          <w:szCs w:val="28"/>
        </w:rPr>
        <w:t>Lan</w:t>
      </w:r>
      <w:proofErr w:type="gramEnd"/>
      <w:r w:rsidR="00AD11E0" w:rsidRPr="00AD11E0">
        <w:rPr>
          <w:rFonts w:ascii="Times New Roman" w:hAnsi="Times New Roman" w:cs="Times New Roman"/>
          <w:sz w:val="28"/>
          <w:szCs w:val="28"/>
        </w:rPr>
        <w:t xml:space="preserve">             Minh             Mai             Nam</w:t>
      </w:r>
    </w:p>
    <w:p w:rsidR="00AD11E0" w:rsidRPr="00AD11E0" w:rsidRDefault="00AD11E0" w:rsidP="00AD11E0">
      <w:pPr>
        <w:rPr>
          <w:rFonts w:ascii="Times New Roman" w:hAnsi="Times New Roman" w:cs="Times New Roman"/>
        </w:rPr>
      </w:pP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1F0B6B90" wp14:editId="142A3E52">
            <wp:extent cx="857250" cy="895350"/>
            <wp:effectExtent l="19050" t="0" r="0" b="0"/>
            <wp:docPr id="10" name="Picture 23" descr="gai 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gai 2.jpg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33A57C73" wp14:editId="6EA40524">
            <wp:extent cx="914400" cy="952500"/>
            <wp:effectExtent l="19050" t="0" r="0" b="0"/>
            <wp:docPr id="9" name="Picture 24" descr="gai 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gai 3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25662D37" wp14:editId="5BE1697A">
            <wp:extent cx="981075" cy="962025"/>
            <wp:effectExtent l="19050" t="0" r="9525" b="0"/>
            <wp:docPr id="12" name="Picture 25" descr="gai 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gai 1.jpg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719846A2" wp14:editId="79DAA278">
            <wp:extent cx="895350" cy="962025"/>
            <wp:effectExtent l="19050" t="0" r="0" b="0"/>
            <wp:docPr id="11" name="Picture 26" descr="gai 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gai 5.jpg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5397CBE8" wp14:editId="017655EE">
            <wp:extent cx="1009650" cy="962025"/>
            <wp:effectExtent l="19050" t="0" r="0" b="0"/>
            <wp:docPr id="13" name="Picture 28" descr="gai 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gai 4.png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D11E0">
        <w:rPr>
          <w:rFonts w:ascii="Times New Roman" w:hAnsi="Times New Roman" w:cs="Times New Roman"/>
          <w:noProof/>
        </w:rPr>
        <w:drawing>
          <wp:inline distT="0" distB="0" distL="0" distR="0" wp14:anchorId="33CB4C5A" wp14:editId="193CD7B7">
            <wp:extent cx="876300" cy="952500"/>
            <wp:effectExtent l="19050" t="0" r="0" b="0"/>
            <wp:docPr id="14" name="Picture 27" descr="gai 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gai 6.jpg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Vậy bạn nào ngay bên phải bạn Nam theo hướng nhìn của các bạn là đứng ngay bên trái bạn Nam theo hướng nhìn của ta. Đó là bạn Mai </w:t>
      </w:r>
    </w:p>
    <w:p w:rsidR="00AD11E0" w:rsidRPr="00AD11E0" w:rsidRDefault="00AD11E0" w:rsidP="00AD11E0">
      <w:pPr>
        <w:rPr>
          <w:rFonts w:ascii="Times New Roman" w:hAnsi="Times New Roman" w:cs="Times New Roman"/>
          <w:sz w:val="28"/>
          <w:szCs w:val="28"/>
        </w:rPr>
      </w:pPr>
      <w:r w:rsidRPr="00AD11E0">
        <w:rPr>
          <w:rFonts w:ascii="Times New Roman" w:hAnsi="Times New Roman" w:cs="Times New Roman"/>
          <w:sz w:val="28"/>
          <w:szCs w:val="28"/>
        </w:rPr>
        <w:t xml:space="preserve">→ </w:t>
      </w:r>
      <w:proofErr w:type="gramStart"/>
      <w:r w:rsidRPr="00AD11E0">
        <w:rPr>
          <w:rFonts w:ascii="Times New Roman" w:hAnsi="Times New Roman" w:cs="Times New Roman"/>
          <w:sz w:val="28"/>
          <w:szCs w:val="28"/>
        </w:rPr>
        <w:t>đáp</w:t>
      </w:r>
      <w:proofErr w:type="gramEnd"/>
      <w:r w:rsidRPr="00AD11E0">
        <w:rPr>
          <w:rFonts w:ascii="Times New Roman" w:hAnsi="Times New Roman" w:cs="Times New Roman"/>
          <w:sz w:val="28"/>
          <w:szCs w:val="28"/>
        </w:rPr>
        <w:t xml:space="preserve"> án A</w:t>
      </w:r>
    </w:p>
    <w:p w:rsidR="00AD11E0" w:rsidRPr="00AD11E0" w:rsidRDefault="00AD11E0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  <w:lang w:val="vi-VN"/>
        </w:rPr>
      </w:pPr>
    </w:p>
    <w:p w:rsidR="000D25F2" w:rsidRDefault="000D25F2" w:rsidP="001B2A6A">
      <w:pPr>
        <w:shd w:val="clear" w:color="auto" w:fill="FFFFFF"/>
        <w:spacing w:after="0" w:line="440" w:lineRule="exact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1B2A6A" w:rsidRPr="001B2A6A" w:rsidRDefault="001B2A6A" w:rsidP="001B2A6A">
      <w:pPr>
        <w:spacing w:after="0" w:line="440" w:lineRule="exact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lastRenderedPageBreak/>
        <w:t>C- BÀI TẬP NÂNG CAO</w:t>
      </w:r>
    </w:p>
    <w:p w:rsidR="001B2A6A" w:rsidRDefault="001B2A6A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</w:t>
      </w:r>
    </w:p>
    <w:p w:rsidR="00947B9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8B3BED" w:rsidTr="008B3BED">
        <w:tc>
          <w:tcPr>
            <w:tcW w:w="4810" w:type="dxa"/>
          </w:tcPr>
          <w:p w:rsidR="008B3BED" w:rsidRPr="00790D67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) B</w:t>
            </w:r>
          </w:p>
        </w:tc>
        <w:tc>
          <w:tcPr>
            <w:tcW w:w="4811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) C</w:t>
            </w:r>
          </w:p>
        </w:tc>
      </w:tr>
    </w:tbl>
    <w:p w:rsidR="00947B9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2B2D27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405"/>
        <w:gridCol w:w="2405"/>
        <w:gridCol w:w="2406"/>
      </w:tblGrid>
      <w:tr w:rsidR="008B3BED" w:rsidTr="008B3BED">
        <w:tc>
          <w:tcPr>
            <w:tcW w:w="2405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a) Đ</w:t>
            </w:r>
          </w:p>
        </w:tc>
        <w:tc>
          <w:tcPr>
            <w:tcW w:w="2405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b) S</w:t>
            </w:r>
          </w:p>
        </w:tc>
        <w:tc>
          <w:tcPr>
            <w:tcW w:w="2405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c) Đ</w:t>
            </w:r>
          </w:p>
        </w:tc>
        <w:tc>
          <w:tcPr>
            <w:tcW w:w="2406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d) S</w:t>
            </w:r>
          </w:p>
        </w:tc>
      </w:tr>
    </w:tbl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C</w:t>
      </w:r>
    </w:p>
    <w:p w:rsidR="00947B9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4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4"/>
        <w:gridCol w:w="2424"/>
        <w:gridCol w:w="2424"/>
        <w:gridCol w:w="2425"/>
      </w:tblGrid>
      <w:tr w:rsidR="008B3BED" w:rsidTr="00AD11E0">
        <w:trPr>
          <w:trHeight w:val="451"/>
        </w:trPr>
        <w:tc>
          <w:tcPr>
            <w:tcW w:w="2424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A; 3)</w:t>
            </w:r>
          </w:p>
        </w:tc>
        <w:tc>
          <w:tcPr>
            <w:tcW w:w="2424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B; 1)</w:t>
            </w:r>
          </w:p>
        </w:tc>
        <w:tc>
          <w:tcPr>
            <w:tcW w:w="2424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C; 4)</w:t>
            </w:r>
          </w:p>
        </w:tc>
        <w:tc>
          <w:tcPr>
            <w:tcW w:w="2425" w:type="dxa"/>
          </w:tcPr>
          <w:p w:rsidR="008B3BED" w:rsidRDefault="008B3BED" w:rsidP="001B2A6A">
            <w:p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>(D; 2)</w:t>
            </w:r>
          </w:p>
        </w:tc>
      </w:tr>
    </w:tbl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5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 C</w:t>
      </w: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Phần II</w:t>
      </w:r>
    </w:p>
    <w:p w:rsidR="00947B9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proofErr w:type="gramStart"/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1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0"/>
        <w:gridCol w:w="4811"/>
      </w:tblGrid>
      <w:tr w:rsidR="008B3BED" w:rsidTr="008B3BED">
        <w:tc>
          <w:tcPr>
            <w:tcW w:w="4810" w:type="dxa"/>
          </w:tcPr>
          <w:p w:rsidR="008B3BED" w:rsidRDefault="008B3BED" w:rsidP="001B2A6A">
            <w:pPr>
              <w:pStyle w:val="ListParagraph"/>
              <w:numPr>
                <w:ilvl w:val="0"/>
                <w:numId w:val="2"/>
              </w:numPr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r w:rsidRPr="008B3BE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4 x (2137 + 2368) </w:t>
            </w:r>
            <w:r w:rsidRPr="008B3BED">
              <w:rPr>
                <w:rFonts w:ascii="Times New Roman" w:eastAsia="Times New Roman" w:hAnsi="Times New Roman" w:cs="Times New Roman"/>
                <w:sz w:val="28"/>
                <w:szCs w:val="28"/>
              </w:rPr>
              <w:tab/>
            </w:r>
          </w:p>
          <w:p w:rsidR="008B3BED" w:rsidRPr="008B3BED" w:rsidRDefault="008B3BED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3BED">
              <w:rPr>
                <w:rFonts w:ascii="Times New Roman" w:eastAsia="Times New Roman" w:hAnsi="Times New Roman" w:cs="Times New Roman"/>
                <w:sz w:val="28"/>
                <w:szCs w:val="28"/>
              </w:rPr>
              <w:t>= 4 x 4505</w:t>
            </w:r>
          </w:p>
          <w:p w:rsidR="008B3BED" w:rsidRPr="008B3BED" w:rsidRDefault="008B3BED" w:rsidP="001B2A6A">
            <w:pPr>
              <w:pStyle w:val="ListParagraph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65AD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8 020</w:t>
            </w:r>
          </w:p>
        </w:tc>
        <w:tc>
          <w:tcPr>
            <w:tcW w:w="4811" w:type="dxa"/>
          </w:tcPr>
          <w:p w:rsidR="008B3BED" w:rsidRDefault="008B3BED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8B3BED" w:rsidRPr="008B3BED" w:rsidRDefault="008B3BED" w:rsidP="001B2A6A">
            <w:pPr>
              <w:pStyle w:val="ListParagraph"/>
              <w:numPr>
                <w:ilvl w:val="0"/>
                <w:numId w:val="2"/>
              </w:numPr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3BED">
              <w:rPr>
                <w:rFonts w:ascii="Times New Roman" w:eastAsia="Times New Roman" w:hAnsi="Times New Roman" w:cs="Times New Roman"/>
                <w:sz w:val="28"/>
                <w:szCs w:val="28"/>
              </w:rPr>
              <w:t>10236 – 1028 x 5</w:t>
            </w:r>
          </w:p>
          <w:p w:rsidR="008B3BED" w:rsidRDefault="008B3BED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3BED">
              <w:rPr>
                <w:rFonts w:ascii="Times New Roman" w:eastAsia="Times New Roman" w:hAnsi="Times New Roman" w:cs="Times New Roman"/>
                <w:sz w:val="28"/>
                <w:szCs w:val="28"/>
              </w:rPr>
              <w:t>= 10236 – 5140</w:t>
            </w:r>
          </w:p>
          <w:p w:rsidR="008B3BED" w:rsidRDefault="008B3BED" w:rsidP="001B2A6A">
            <w:pPr>
              <w:pStyle w:val="ListParagraph"/>
              <w:shd w:val="clear" w:color="auto" w:fill="FFFFFF"/>
              <w:spacing w:line="440" w:lineRule="exac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= 5096</w:t>
            </w:r>
          </w:p>
        </w:tc>
      </w:tr>
    </w:tbl>
    <w:p w:rsidR="003D349D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Số bé</w:t>
      </w:r>
      <w:r w:rsidR="003D349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nhất có 5 chữ số là 10000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. Số cần tìm là:</w:t>
      </w:r>
    </w:p>
    <w:p w:rsidR="00790D67" w:rsidRPr="00790D67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10000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2 – 333 = 4 667</w:t>
      </w:r>
    </w:p>
    <w:p w:rsidR="00790D67" w:rsidRDefault="00790D67" w:rsidP="00790D67">
      <w:pPr>
        <w:shd w:val="clear" w:color="auto" w:fill="FFFFFF"/>
        <w:spacing w:after="0" w:line="440" w:lineRule="exact"/>
        <w:ind w:left="1440" w:firstLine="72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Đáp số: 4 66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7</w:t>
      </w:r>
    </w:p>
    <w:p w:rsidR="00947B95" w:rsidRDefault="00790D67" w:rsidP="00790D67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  <w:r w:rsidRPr="00E65AD5">
        <w:rPr>
          <w:rFonts w:ascii="Times New Roman" w:eastAsia="Times New Roman" w:hAnsi="Times New Roman" w:cs="Times New Roman"/>
          <w:b/>
          <w:bCs/>
          <w:noProof/>
          <w:color w:val="003399"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39EFAE87" wp14:editId="3B073F45">
            <wp:simplePos x="0" y="0"/>
            <wp:positionH relativeFrom="column">
              <wp:posOffset>786765</wp:posOffset>
            </wp:positionH>
            <wp:positionV relativeFrom="paragraph">
              <wp:posOffset>223520</wp:posOffset>
            </wp:positionV>
            <wp:extent cx="4257675" cy="781050"/>
            <wp:effectExtent l="0" t="0" r="0" b="0"/>
            <wp:wrapNone/>
            <wp:docPr id="4" name="Picture 2" descr="Đề kiểm tra cuối tuần môn Toán lớ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Đề kiểm tra cuối tuần môn Toán lớp 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947B95" w:rsidRPr="00E65AD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âu 3.</w:t>
      </w:r>
      <w:proofErr w:type="gramEnd"/>
    </w:p>
    <w:p w:rsidR="00790D67" w:rsidRDefault="00790D67" w:rsidP="00790D67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  <w:lang w:val="vi-VN"/>
        </w:rPr>
      </w:pPr>
    </w:p>
    <w:p w:rsidR="00790D67" w:rsidRPr="00790D67" w:rsidRDefault="00790D67" w:rsidP="00790D67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947B95" w:rsidRPr="00E65AD5" w:rsidRDefault="00947B95" w:rsidP="001B2A6A">
      <w:pPr>
        <w:shd w:val="clear" w:color="auto" w:fill="FFFFFF"/>
        <w:spacing w:after="0" w:line="440" w:lineRule="exact"/>
        <w:outlineLvl w:val="1"/>
        <w:rPr>
          <w:rFonts w:ascii="Times New Roman" w:eastAsia="Times New Roman" w:hAnsi="Times New Roman" w:cs="Times New Roman"/>
          <w:b/>
          <w:bCs/>
          <w:color w:val="003399"/>
          <w:sz w:val="28"/>
          <w:szCs w:val="28"/>
        </w:rPr>
      </w:pP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E65AD5">
        <w:rPr>
          <w:rFonts w:ascii="Times New Roman" w:eastAsia="Times New Roman" w:hAnsi="Times New Roman" w:cs="Times New Roman"/>
          <w:sz w:val="28"/>
          <w:szCs w:val="28"/>
        </w:rPr>
        <w:t>Nếu thêm vào chiều rộng 3cm và bớt ở chiều dài đi 3cm thì hình chữ nhật trở thành hình v</w:t>
      </w:r>
      <w:r>
        <w:rPr>
          <w:rFonts w:ascii="Times New Roman" w:eastAsia="Times New Roman" w:hAnsi="Times New Roman" w:cs="Times New Roman"/>
          <w:sz w:val="28"/>
          <w:szCs w:val="28"/>
        </w:rPr>
        <w:t>uông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Cạnh của hình vuông là: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100 :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4 = 25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)</w:t>
      </w: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Chiều rộng của hình chữ nhật là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25 – 3 = 22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)</w:t>
      </w: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Ch</w:t>
      </w:r>
      <w:r>
        <w:rPr>
          <w:rFonts w:ascii="Times New Roman" w:eastAsia="Times New Roman" w:hAnsi="Times New Roman" w:cs="Times New Roman"/>
          <w:sz w:val="28"/>
          <w:szCs w:val="28"/>
        </w:rPr>
        <w:t>iều dài của hình chữ nhật là: 25 + 3 = 28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)</w:t>
      </w:r>
    </w:p>
    <w:p w:rsidR="00947B95" w:rsidRPr="00E65AD5" w:rsidRDefault="00947B95" w:rsidP="001B2A6A">
      <w:pPr>
        <w:shd w:val="clear" w:color="auto" w:fill="FFFFFF"/>
        <w:spacing w:after="0" w:line="440" w:lineRule="exac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65AD5">
        <w:rPr>
          <w:rFonts w:ascii="Times New Roman" w:eastAsia="Times New Roman" w:hAnsi="Times New Roman" w:cs="Times New Roman"/>
          <w:sz w:val="28"/>
          <w:szCs w:val="28"/>
        </w:rPr>
        <w:t>Di</w:t>
      </w:r>
      <w:r>
        <w:rPr>
          <w:rFonts w:ascii="Times New Roman" w:eastAsia="Times New Roman" w:hAnsi="Times New Roman" w:cs="Times New Roman"/>
          <w:sz w:val="28"/>
          <w:szCs w:val="28"/>
        </w:rPr>
        <w:t>ện tích của hình chữ nhật là: 28 x 22 = 616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(cm</w:t>
      </w:r>
      <w:r w:rsidRPr="00E65AD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947B95" w:rsidRPr="00E65AD5" w:rsidRDefault="00947B95" w:rsidP="001B2A6A">
      <w:pPr>
        <w:shd w:val="clear" w:color="auto" w:fill="FFFFFF"/>
        <w:spacing w:after="0" w:line="440" w:lineRule="exact"/>
        <w:ind w:left="360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Đáp số: 616</w:t>
      </w:r>
      <w:r w:rsidRPr="00E65AD5">
        <w:rPr>
          <w:rFonts w:ascii="Times New Roman" w:eastAsia="Times New Roman" w:hAnsi="Times New Roman" w:cs="Times New Roman"/>
          <w:sz w:val="28"/>
          <w:szCs w:val="28"/>
        </w:rPr>
        <w:t xml:space="preserve"> cm</w:t>
      </w:r>
      <w:r w:rsidRPr="00E65AD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</w:p>
    <w:p w:rsidR="00947B95" w:rsidRDefault="00947B95" w:rsidP="001B2A6A">
      <w:pPr>
        <w:spacing w:after="0" w:line="440" w:lineRule="exact"/>
      </w:pPr>
    </w:p>
    <w:p w:rsidR="00E65AD5" w:rsidRPr="00E65AD5" w:rsidRDefault="00E65AD5" w:rsidP="001B2A6A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</w:p>
    <w:sectPr w:rsidR="00E65AD5" w:rsidRPr="00E65AD5" w:rsidSect="00790D67">
      <w:headerReference w:type="default" r:id="rId60"/>
      <w:footerReference w:type="default" r:id="rId61"/>
      <w:pgSz w:w="12240" w:h="15840"/>
      <w:pgMar w:top="524" w:right="758" w:bottom="567" w:left="1701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41A7" w:rsidRDefault="002241A7" w:rsidP="00305ABF">
      <w:pPr>
        <w:spacing w:after="0" w:line="240" w:lineRule="auto"/>
      </w:pPr>
      <w:r>
        <w:separator/>
      </w:r>
    </w:p>
  </w:endnote>
  <w:endnote w:type="continuationSeparator" w:id="0">
    <w:p w:rsidR="002241A7" w:rsidRDefault="002241A7" w:rsidP="00305A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P001 4 hàng">
    <w:panose1 w:val="020B0603050302020204"/>
    <w:charset w:val="00"/>
    <w:family w:val="swiss"/>
    <w:pitch w:val="variable"/>
    <w:sig w:usb0="A00002AF" w:usb1="100068EB" w:usb2="00000000" w:usb3="00000000" w:csb0="0000019B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388198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2062" w:rsidRDefault="00B2206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4EE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B22062" w:rsidRDefault="00B220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41A7" w:rsidRDefault="002241A7" w:rsidP="00305ABF">
      <w:pPr>
        <w:spacing w:after="0" w:line="240" w:lineRule="auto"/>
      </w:pPr>
      <w:r>
        <w:separator/>
      </w:r>
    </w:p>
  </w:footnote>
  <w:footnote w:type="continuationSeparator" w:id="0">
    <w:p w:rsidR="002241A7" w:rsidRDefault="002241A7" w:rsidP="00305A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2062" w:rsidRDefault="00B22062" w:rsidP="00305ABF">
    <w:pPr>
      <w:pStyle w:val="Header"/>
      <w:tabs>
        <w:tab w:val="clear" w:pos="4680"/>
        <w:tab w:val="clear" w:pos="9360"/>
        <w:tab w:val="left" w:pos="1305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95C1F"/>
    <w:multiLevelType w:val="hybridMultilevel"/>
    <w:tmpl w:val="5CFE1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34C87"/>
    <w:multiLevelType w:val="hybridMultilevel"/>
    <w:tmpl w:val="D5301BF8"/>
    <w:lvl w:ilvl="0" w:tplc="1AB28724">
      <w:start w:val="2"/>
      <w:numFmt w:val="upp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B9A0E5C"/>
    <w:multiLevelType w:val="hybridMultilevel"/>
    <w:tmpl w:val="321C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4A47F8"/>
    <w:multiLevelType w:val="hybridMultilevel"/>
    <w:tmpl w:val="8916AE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002DDC"/>
    <w:multiLevelType w:val="hybridMultilevel"/>
    <w:tmpl w:val="A21A431C"/>
    <w:lvl w:ilvl="0" w:tplc="49B8AA2A">
      <w:start w:val="1"/>
      <w:numFmt w:val="upp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41145FC7"/>
    <w:multiLevelType w:val="hybridMultilevel"/>
    <w:tmpl w:val="CBFE825C"/>
    <w:lvl w:ilvl="0" w:tplc="267A9B9A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67823C08"/>
    <w:multiLevelType w:val="hybridMultilevel"/>
    <w:tmpl w:val="27146E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0C4ECA"/>
    <w:multiLevelType w:val="hybridMultilevel"/>
    <w:tmpl w:val="07B6531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3"/>
  </w:num>
  <w:num w:numId="5">
    <w:abstractNumId w:val="4"/>
  </w:num>
  <w:num w:numId="6">
    <w:abstractNumId w:val="1"/>
  </w:num>
  <w:num w:numId="7">
    <w:abstractNumId w:val="7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43AAD"/>
    <w:rsid w:val="00007BAC"/>
    <w:rsid w:val="00022170"/>
    <w:rsid w:val="00095B31"/>
    <w:rsid w:val="000D25F2"/>
    <w:rsid w:val="00190F21"/>
    <w:rsid w:val="001B2A6A"/>
    <w:rsid w:val="00203827"/>
    <w:rsid w:val="00210C25"/>
    <w:rsid w:val="002241A7"/>
    <w:rsid w:val="00225392"/>
    <w:rsid w:val="002255A6"/>
    <w:rsid w:val="00243AAD"/>
    <w:rsid w:val="002646AD"/>
    <w:rsid w:val="002B2D27"/>
    <w:rsid w:val="002D2721"/>
    <w:rsid w:val="002D31D5"/>
    <w:rsid w:val="002E03B2"/>
    <w:rsid w:val="00305ABF"/>
    <w:rsid w:val="003542FA"/>
    <w:rsid w:val="003D349D"/>
    <w:rsid w:val="003F4EED"/>
    <w:rsid w:val="00401FA3"/>
    <w:rsid w:val="00482E98"/>
    <w:rsid w:val="004A05FD"/>
    <w:rsid w:val="004A2E3A"/>
    <w:rsid w:val="00522AEC"/>
    <w:rsid w:val="00540CBC"/>
    <w:rsid w:val="00561CB0"/>
    <w:rsid w:val="00577291"/>
    <w:rsid w:val="00590931"/>
    <w:rsid w:val="005C4ACD"/>
    <w:rsid w:val="00607DBD"/>
    <w:rsid w:val="00632B12"/>
    <w:rsid w:val="00641298"/>
    <w:rsid w:val="006623E5"/>
    <w:rsid w:val="006C2A01"/>
    <w:rsid w:val="00757D6B"/>
    <w:rsid w:val="00790D67"/>
    <w:rsid w:val="007A7817"/>
    <w:rsid w:val="007E169E"/>
    <w:rsid w:val="007F475E"/>
    <w:rsid w:val="00866710"/>
    <w:rsid w:val="008B3BED"/>
    <w:rsid w:val="008D65B6"/>
    <w:rsid w:val="008F5C2C"/>
    <w:rsid w:val="00907025"/>
    <w:rsid w:val="00947B95"/>
    <w:rsid w:val="00970D05"/>
    <w:rsid w:val="009713E1"/>
    <w:rsid w:val="00A05AA9"/>
    <w:rsid w:val="00AD0817"/>
    <w:rsid w:val="00AD11E0"/>
    <w:rsid w:val="00AF7BCC"/>
    <w:rsid w:val="00B22062"/>
    <w:rsid w:val="00B44AED"/>
    <w:rsid w:val="00B9788D"/>
    <w:rsid w:val="00C3058E"/>
    <w:rsid w:val="00C7009D"/>
    <w:rsid w:val="00C7363E"/>
    <w:rsid w:val="00C91E68"/>
    <w:rsid w:val="00CD2389"/>
    <w:rsid w:val="00D21DA0"/>
    <w:rsid w:val="00D64002"/>
    <w:rsid w:val="00E0520D"/>
    <w:rsid w:val="00E2760D"/>
    <w:rsid w:val="00E60F4C"/>
    <w:rsid w:val="00E65AD5"/>
    <w:rsid w:val="00EA2F5A"/>
    <w:rsid w:val="00EB7A10"/>
    <w:rsid w:val="00ED1C8D"/>
    <w:rsid w:val="00ED4399"/>
    <w:rsid w:val="00FB1E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  <o:rules v:ext="edit">
        <o:r id="V:Rule5" type="connector" idref="#AutoShape 5"/>
        <o:r id="V:Rule6" type="connector" idref="#AutoShape 4"/>
        <o:r id="V:Rule7" type="connector" idref="#AutoShape 3"/>
        <o:r id="V:Rule8" type="connector" idref="#AutoShape 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3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5F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7B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B9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4129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305A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05A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5ABF"/>
  </w:style>
  <w:style w:type="paragraph" w:styleId="Footer">
    <w:name w:val="footer"/>
    <w:basedOn w:val="Normal"/>
    <w:link w:val="FooterChar"/>
    <w:uiPriority w:val="99"/>
    <w:unhideWhenUsed/>
    <w:rsid w:val="00305AB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5A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17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6.wmf"/><Relationship Id="rId55" Type="http://schemas.openxmlformats.org/officeDocument/2006/relationships/image" Target="media/image30.jpeg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9.jpe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8.png"/><Relationship Id="rId58" Type="http://schemas.openxmlformats.org/officeDocument/2006/relationships/image" Target="media/image33.jpeg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png"/><Relationship Id="rId57" Type="http://schemas.openxmlformats.org/officeDocument/2006/relationships/image" Target="media/image32.jpeg"/><Relationship Id="rId61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7.jpeg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png"/><Relationship Id="rId56" Type="http://schemas.openxmlformats.org/officeDocument/2006/relationships/image" Target="media/image31.png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7C050F-80BF-46F3-A90B-36D9A9B35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3</Pages>
  <Words>2155</Words>
  <Characters>12285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OSC</cp:lastModifiedBy>
  <cp:revision>53</cp:revision>
  <cp:lastPrinted>2020-09-12T15:40:00Z</cp:lastPrinted>
  <dcterms:created xsi:type="dcterms:W3CDTF">2019-06-24T14:56:00Z</dcterms:created>
  <dcterms:modified xsi:type="dcterms:W3CDTF">2020-09-13T19:01:00Z</dcterms:modified>
</cp:coreProperties>
</file>